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2" r:id="rId1"/>
  </p:sldMasterIdLst>
  <p:notesMasterIdLst>
    <p:notesMasterId r:id="rId61"/>
  </p:notesMasterIdLst>
  <p:handoutMasterIdLst>
    <p:handoutMasterId r:id="rId62"/>
  </p:handoutMasterIdLst>
  <p:sldIdLst>
    <p:sldId id="257" r:id="rId2"/>
    <p:sldId id="258" r:id="rId3"/>
    <p:sldId id="349" r:id="rId4"/>
    <p:sldId id="350" r:id="rId5"/>
    <p:sldId id="351" r:id="rId6"/>
    <p:sldId id="353" r:id="rId7"/>
    <p:sldId id="354" r:id="rId8"/>
    <p:sldId id="428" r:id="rId9"/>
    <p:sldId id="355" r:id="rId10"/>
    <p:sldId id="356" r:id="rId11"/>
    <p:sldId id="357" r:id="rId12"/>
    <p:sldId id="405" r:id="rId13"/>
    <p:sldId id="407" r:id="rId14"/>
    <p:sldId id="409" r:id="rId15"/>
    <p:sldId id="406" r:id="rId16"/>
    <p:sldId id="412" r:id="rId17"/>
    <p:sldId id="425" r:id="rId18"/>
    <p:sldId id="414" r:id="rId19"/>
    <p:sldId id="426" r:id="rId20"/>
    <p:sldId id="413" r:id="rId21"/>
    <p:sldId id="360" r:id="rId22"/>
    <p:sldId id="361" r:id="rId23"/>
    <p:sldId id="429" r:id="rId24"/>
    <p:sldId id="362" r:id="rId25"/>
    <p:sldId id="427" r:id="rId26"/>
    <p:sldId id="364" r:id="rId27"/>
    <p:sldId id="417" r:id="rId28"/>
    <p:sldId id="374" r:id="rId29"/>
    <p:sldId id="376" r:id="rId30"/>
    <p:sldId id="377" r:id="rId31"/>
    <p:sldId id="415" r:id="rId32"/>
    <p:sldId id="416" r:id="rId33"/>
    <p:sldId id="378" r:id="rId34"/>
    <p:sldId id="382" r:id="rId35"/>
    <p:sldId id="383" r:id="rId36"/>
    <p:sldId id="384" r:id="rId37"/>
    <p:sldId id="385" r:id="rId38"/>
    <p:sldId id="386" r:id="rId39"/>
    <p:sldId id="387" r:id="rId40"/>
    <p:sldId id="420" r:id="rId41"/>
    <p:sldId id="388" r:id="rId42"/>
    <p:sldId id="430" r:id="rId43"/>
    <p:sldId id="323" r:id="rId44"/>
    <p:sldId id="391" r:id="rId45"/>
    <p:sldId id="392" r:id="rId46"/>
    <p:sldId id="393" r:id="rId47"/>
    <p:sldId id="394" r:id="rId48"/>
    <p:sldId id="395" r:id="rId49"/>
    <p:sldId id="396" r:id="rId50"/>
    <p:sldId id="397" r:id="rId51"/>
    <p:sldId id="398" r:id="rId52"/>
    <p:sldId id="399" r:id="rId53"/>
    <p:sldId id="431" r:id="rId54"/>
    <p:sldId id="432" r:id="rId55"/>
    <p:sldId id="401" r:id="rId56"/>
    <p:sldId id="421" r:id="rId57"/>
    <p:sldId id="422" r:id="rId58"/>
    <p:sldId id="403" r:id="rId59"/>
    <p:sldId id="423" r:id="rId60"/>
  </p:sldIdLst>
  <p:sldSz cx="9144000" cy="6858000" type="screen4x3"/>
  <p:notesSz cx="6858000" cy="9144000"/>
  <p:embeddedFontLst>
    <p:embeddedFont>
      <p:font typeface="Arial Narrow" panose="020B0604020202020204" pitchFamily="34" charset="0"/>
      <p:regular r:id="rId63"/>
      <p:bold r:id="rId64"/>
      <p:italic r:id="rId65"/>
      <p:boldItalic r:id="rId66"/>
    </p:embeddedFont>
    <p:embeddedFont>
      <p:font typeface="Book Antiqua" panose="02040602050305030304" pitchFamily="18" charset="0"/>
      <p:regular r:id="rId67"/>
      <p:bold r:id="rId68"/>
      <p:italic r:id="rId69"/>
      <p:boldItalic r:id="rId70"/>
    </p:embeddedFont>
    <p:embeddedFont>
      <p:font typeface="Monotype Sorts" pitchFamily="2" charset="2"/>
      <p:regular r:id="rId71"/>
    </p:embeddedFont>
    <p:embeddedFont>
      <p:font typeface="MS Reference Serif" panose="02040502050405020303" pitchFamily="18" charset="0"/>
      <p:regular r:id="rId72"/>
      <p:bold r:id="rId73"/>
      <p:italic r:id="rId74"/>
      <p:boldItalic r:id="rId75"/>
    </p:embeddedFont>
    <p:embeddedFont>
      <p:font typeface="MT Symbol" pitchFamily="2" charset="2"/>
      <p:regular r:id="rId76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69">
          <p15:clr>
            <a:srgbClr val="A4A3A4"/>
          </p15:clr>
        </p15:guide>
        <p15:guide id="2" pos="1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CA52D"/>
    <a:srgbClr val="003F7E"/>
    <a:srgbClr val="003366"/>
    <a:srgbClr val="78B832"/>
    <a:srgbClr val="80C535"/>
    <a:srgbClr val="FF5008"/>
    <a:srgbClr val="A3F25F"/>
    <a:srgbClr val="66FFFF"/>
    <a:srgbClr val="CCFFFF"/>
    <a:srgbClr val="D8FA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014" autoAdjust="0"/>
    <p:restoredTop sz="90929"/>
  </p:normalViewPr>
  <p:slideViewPr>
    <p:cSldViewPr snapToGrid="0">
      <p:cViewPr varScale="1">
        <p:scale>
          <a:sx n="112" d="100"/>
          <a:sy n="112" d="100"/>
        </p:scale>
        <p:origin x="2080" y="176"/>
      </p:cViewPr>
      <p:guideLst>
        <p:guide orient="horz" pos="4169"/>
        <p:guide pos="1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.fntdata"/><Relationship Id="rId68" Type="http://schemas.openxmlformats.org/officeDocument/2006/relationships/font" Target="fonts/font6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4.fntdata"/><Relationship Id="rId74" Type="http://schemas.openxmlformats.org/officeDocument/2006/relationships/font" Target="fonts/font12.fntdata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2.fntdata"/><Relationship Id="rId69" Type="http://schemas.openxmlformats.org/officeDocument/2006/relationships/font" Target="fonts/font7.fntdata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0.fntdata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5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70" Type="http://schemas.openxmlformats.org/officeDocument/2006/relationships/font" Target="fonts/font8.fntdata"/><Relationship Id="rId75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3.fntdata"/><Relationship Id="rId73" Type="http://schemas.openxmlformats.org/officeDocument/2006/relationships/font" Target="fonts/font11.fntdata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14.fntdata"/><Relationship Id="rId7" Type="http://schemas.openxmlformats.org/officeDocument/2006/relationships/slide" Target="slides/slide6.xml"/><Relationship Id="rId71" Type="http://schemas.openxmlformats.org/officeDocument/2006/relationships/font" Target="fonts/font9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4.xml"/><Relationship Id="rId13" Type="http://schemas.openxmlformats.org/officeDocument/2006/relationships/slide" Target="slides/slide47.xml"/><Relationship Id="rId18" Type="http://schemas.openxmlformats.org/officeDocument/2006/relationships/slide" Target="slides/slide55.xml"/><Relationship Id="rId3" Type="http://schemas.openxmlformats.org/officeDocument/2006/relationships/slide" Target="slides/slide7.xml"/><Relationship Id="rId7" Type="http://schemas.openxmlformats.org/officeDocument/2006/relationships/slide" Target="slides/slide33.xml"/><Relationship Id="rId12" Type="http://schemas.openxmlformats.org/officeDocument/2006/relationships/slide" Target="slides/slide44.xml"/><Relationship Id="rId17" Type="http://schemas.openxmlformats.org/officeDocument/2006/relationships/slide" Target="slides/slide52.xml"/><Relationship Id="rId2" Type="http://schemas.openxmlformats.org/officeDocument/2006/relationships/slide" Target="slides/slide6.xml"/><Relationship Id="rId16" Type="http://schemas.openxmlformats.org/officeDocument/2006/relationships/slide" Target="slides/slide51.xml"/><Relationship Id="rId1" Type="http://schemas.openxmlformats.org/officeDocument/2006/relationships/slide" Target="slides/slide5.xml"/><Relationship Id="rId6" Type="http://schemas.openxmlformats.org/officeDocument/2006/relationships/slide" Target="slides/slide24.xml"/><Relationship Id="rId11" Type="http://schemas.openxmlformats.org/officeDocument/2006/relationships/slide" Target="slides/slide42.xml"/><Relationship Id="rId5" Type="http://schemas.openxmlformats.org/officeDocument/2006/relationships/slide" Target="slides/slide18.xml"/><Relationship Id="rId15" Type="http://schemas.openxmlformats.org/officeDocument/2006/relationships/slide" Target="slides/slide50.xml"/><Relationship Id="rId10" Type="http://schemas.openxmlformats.org/officeDocument/2006/relationships/slide" Target="slides/slide41.xml"/><Relationship Id="rId19" Type="http://schemas.openxmlformats.org/officeDocument/2006/relationships/slide" Target="slides/slide58.xml"/><Relationship Id="rId4" Type="http://schemas.openxmlformats.org/officeDocument/2006/relationships/slide" Target="slides/slide11.xml"/><Relationship Id="rId9" Type="http://schemas.openxmlformats.org/officeDocument/2006/relationships/slide" Target="slides/slide37.xml"/><Relationship Id="rId14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B19C09B1-5E60-42A9-99D9-4EBA7D66D37B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1392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0"/>
            <a:r>
              <a:rPr lang="en-US"/>
              <a:t>Second Level</a:t>
            </a:r>
          </a:p>
          <a:p>
            <a:pPr lvl="0"/>
            <a:r>
              <a:rPr lang="en-US"/>
              <a:t>Third Level</a:t>
            </a:r>
          </a:p>
          <a:p>
            <a:pPr lvl="0"/>
            <a:r>
              <a:rPr lang="en-US"/>
              <a:t>Fourth Level</a:t>
            </a:r>
          </a:p>
          <a:p>
            <a:pPr lvl="0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FDDDCD04-FA38-4945-B1F6-C04C5E862068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6654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89599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07151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54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88219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09169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65808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06273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7188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5396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1273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06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98754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46202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52822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3163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8029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8653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11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610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96611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96612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3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4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6615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96616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7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8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9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6620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6621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4  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4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e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8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160338"/>
            <a:ext cx="8458200" cy="1830387"/>
          </a:xfrm>
          <a:noFill/>
          <a:ln/>
        </p:spPr>
        <p:txBody>
          <a:bodyPr/>
          <a:lstStyle/>
          <a:p>
            <a:r>
              <a:rPr lang="en-US" dirty="0"/>
              <a:t>Inference About Means</a:t>
            </a:r>
            <a:br>
              <a:rPr lang="en-US" dirty="0"/>
            </a:br>
            <a:r>
              <a:rPr lang="en-US" dirty="0"/>
              <a:t>with Two Population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01675" y="2155825"/>
            <a:ext cx="7727950" cy="914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 Inferences About the Difference Betwee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/>
              <a:t>	   Two Population Means: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 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 </a:t>
            </a:r>
            <a:r>
              <a:rPr lang="en-US" baseline="-25000" dirty="0"/>
              <a:t>2</a:t>
            </a:r>
            <a:r>
              <a:rPr lang="en-US" dirty="0"/>
              <a:t> Known</a:t>
            </a:r>
          </a:p>
        </p:txBody>
      </p:sp>
      <p:sp>
        <p:nvSpPr>
          <p:cNvPr id="5128" name="AutoShape 8"/>
          <p:cNvSpPr>
            <a:spLocks noChangeArrowheads="1"/>
          </p:cNvSpPr>
          <p:nvPr/>
        </p:nvSpPr>
        <p:spPr bwMode="auto">
          <a:xfrm rot="5400000">
            <a:off x="504825" y="2266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auto">
          <a:xfrm rot="5400000">
            <a:off x="504825" y="3181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auto">
          <a:xfrm rot="5400000">
            <a:off x="504825" y="405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708025" y="3935413"/>
            <a:ext cx="654538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ferences About the Difference Betwee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Two Population Means:  Matched Samples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08025" y="3059113"/>
            <a:ext cx="698781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ferences About the Difference Betwee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Two Population Means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8" grpId="0" animBg="1"/>
      <p:bldP spid="5129" grpId="0" animBg="1"/>
      <p:bldP spid="5130" grpId="0" animBg="1"/>
      <p:bldP spid="5133" grpId="0" autoUpdateAnimBg="0"/>
      <p:bldP spid="513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85800" y="120650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e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204827" name="Text Box 27"/>
          <p:cNvSpPr txBox="1">
            <a:spLocks noChangeArrowheads="1"/>
          </p:cNvSpPr>
          <p:nvPr/>
        </p:nvSpPr>
        <p:spPr bwMode="auto">
          <a:xfrm>
            <a:off x="1879600" y="1173163"/>
            <a:ext cx="36401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</a:t>
            </a:r>
          </a:p>
        </p:txBody>
      </p:sp>
      <p:graphicFrame>
        <p:nvGraphicFramePr>
          <p:cNvPr id="204828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34025" y="1238250"/>
          <a:ext cx="6746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5" name="Equation" r:id="rId4" imgW="798480" imgH="341280" progId="Equation.DSMT4">
                  <p:embed/>
                </p:oleObj>
              </mc:Choice>
              <mc:Fallback>
                <p:oleObj name="Equation" r:id="rId4" imgW="798480" imgH="341280" progId="Equation.DSMT4">
                  <p:embed/>
                  <p:pic>
                    <p:nvPicPr>
                      <p:cNvPr id="0" name="Picture 2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1238250"/>
                        <a:ext cx="6746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9" name="Text Box 29"/>
          <p:cNvSpPr txBox="1">
            <a:spLocks noChangeArrowheads="1"/>
          </p:cNvSpPr>
          <p:nvPr/>
        </p:nvSpPr>
        <p:spPr bwMode="auto">
          <a:xfrm>
            <a:off x="1804988" y="2890838"/>
            <a:ext cx="6181725" cy="2063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	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distance for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of Par, Inc. golf bal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distance for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of Rap, Ltd. golf balls</a:t>
            </a:r>
          </a:p>
        </p:txBody>
      </p:sp>
      <p:sp>
        <p:nvSpPr>
          <p:cNvPr id="204830" name="Oval 30"/>
          <p:cNvSpPr>
            <a:spLocks noChangeArrowheads="1"/>
          </p:cNvSpPr>
          <p:nvPr/>
        </p:nvSpPr>
        <p:spPr bwMode="auto">
          <a:xfrm>
            <a:off x="5480050" y="2203450"/>
            <a:ext cx="1504950" cy="5905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31" name="AutoShape 31"/>
          <p:cNvSpPr>
            <a:spLocks noChangeArrowheads="1"/>
          </p:cNvSpPr>
          <p:nvPr/>
        </p:nvSpPr>
        <p:spPr bwMode="auto">
          <a:xfrm rot="5400000">
            <a:off x="1647825" y="130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2" name="Text Box 32"/>
          <p:cNvSpPr txBox="1">
            <a:spLocks noChangeArrowheads="1"/>
          </p:cNvSpPr>
          <p:nvPr/>
        </p:nvSpPr>
        <p:spPr bwMode="auto">
          <a:xfrm>
            <a:off x="5154998" y="1725613"/>
            <a:ext cx="169309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295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78</a:t>
            </a: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5172075" y="2281238"/>
            <a:ext cx="17351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17 yard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0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7" grpId="0" autoUpdateAnimBg="0"/>
      <p:bldP spid="204829" grpId="0" autoUpdateAnimBg="0"/>
      <p:bldP spid="204830" grpId="0" animBg="1"/>
      <p:bldP spid="204831" grpId="0" animBg="1"/>
      <p:bldP spid="204832" grpId="0" autoUpdateAnimBg="0"/>
      <p:bldP spid="2048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68450" y="1401763"/>
          <a:ext cx="60086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4" name="Equation" r:id="rId4" imgW="6018120" imgH="874440" progId="Equation">
                  <p:embed/>
                </p:oleObj>
              </mc:Choice>
              <mc:Fallback>
                <p:oleObj name="Equation" r:id="rId4" imgW="6018120" imgH="874440" progId="Equation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401763"/>
                        <a:ext cx="60086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685800" y="63500"/>
            <a:ext cx="7772400" cy="985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800" i="1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800" i="1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205854" name="AutoShape 30"/>
          <p:cNvSpPr>
            <a:spLocks noChangeArrowheads="1"/>
          </p:cNvSpPr>
          <p:nvPr/>
        </p:nvSpPr>
        <p:spPr bwMode="auto">
          <a:xfrm rot="5400000">
            <a:off x="71437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55" name="AutoShape 31"/>
          <p:cNvSpPr>
            <a:spLocks noChangeArrowheads="1"/>
          </p:cNvSpPr>
          <p:nvPr/>
        </p:nvSpPr>
        <p:spPr bwMode="auto">
          <a:xfrm rot="5400000">
            <a:off x="714375" y="2546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56" name="AutoShape 32"/>
          <p:cNvSpPr>
            <a:spLocks noChangeArrowheads="1"/>
          </p:cNvSpPr>
          <p:nvPr/>
        </p:nvSpPr>
        <p:spPr bwMode="auto">
          <a:xfrm rot="5400000">
            <a:off x="714375" y="300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57" name="Text Box 33"/>
          <p:cNvSpPr txBox="1">
            <a:spLocks noChangeArrowheads="1"/>
          </p:cNvSpPr>
          <p:nvPr/>
        </p:nvSpPr>
        <p:spPr bwMode="auto">
          <a:xfrm>
            <a:off x="965200" y="2871788"/>
            <a:ext cx="733742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We are 95% confident that the difference betwe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an driving distances of Par, Inc. balls and Rap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td. balls is 11.86 to 22.14 yards.</a:t>
            </a:r>
          </a:p>
        </p:txBody>
      </p:sp>
      <p:sp>
        <p:nvSpPr>
          <p:cNvPr id="205858" name="Text Box 34"/>
          <p:cNvSpPr txBox="1">
            <a:spLocks noChangeArrowheads="1"/>
          </p:cNvSpPr>
          <p:nvPr/>
        </p:nvSpPr>
        <p:spPr bwMode="auto">
          <a:xfrm>
            <a:off x="1849438" y="2395538"/>
            <a:ext cx="54086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7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.14  or  11.86 yards to 22.14 yard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5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0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4" grpId="0" animBg="1"/>
      <p:bldP spid="205855" grpId="0" animBg="1"/>
      <p:bldP spid="205856" grpId="0" animBg="1"/>
      <p:bldP spid="205857" grpId="0" autoUpdateAnimBg="0"/>
      <p:bldP spid="20585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3454400" y="1751013"/>
            <a:ext cx="2209800" cy="10922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12323" name="Rectangle 3"/>
          <p:cNvSpPr>
            <a:spLocks noChangeArrowheads="1"/>
          </p:cNvSpPr>
          <p:nvPr/>
        </p:nvSpPr>
        <p:spPr bwMode="auto">
          <a:xfrm>
            <a:off x="5773738" y="1746250"/>
            <a:ext cx="2228850" cy="10922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12324" name="Rectangle 4"/>
          <p:cNvSpPr>
            <a:spLocks noChangeArrowheads="1"/>
          </p:cNvSpPr>
          <p:nvPr/>
        </p:nvSpPr>
        <p:spPr bwMode="auto">
          <a:xfrm>
            <a:off x="1146175" y="1751013"/>
            <a:ext cx="2209800" cy="10922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685800" y="2857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690563" y="1106488"/>
            <a:ext cx="619125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ypotheses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2327" name="Rectangle 7"/>
          <p:cNvSpPr>
            <a:spLocks noChangeArrowheads="1"/>
          </p:cNvSpPr>
          <p:nvPr/>
        </p:nvSpPr>
        <p:spPr bwMode="auto">
          <a:xfrm>
            <a:off x="2967038" y="3979863"/>
            <a:ext cx="3101975" cy="189865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232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4363" y="4146550"/>
          <a:ext cx="259873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8" name="Equation" r:id="rId4" imgW="1079280" imgH="685800" progId="Equation.DSMT4">
                  <p:embed/>
                </p:oleObj>
              </mc:Choice>
              <mc:Fallback>
                <p:oleObj name="Equation" r:id="rId4" imgW="1079280" imgH="68580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146550"/>
                        <a:ext cx="259873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9" name="AutoShape 9"/>
          <p:cNvSpPr>
            <a:spLocks noChangeArrowheads="1"/>
          </p:cNvSpPr>
          <p:nvPr/>
        </p:nvSpPr>
        <p:spPr bwMode="auto">
          <a:xfrm rot="5400000">
            <a:off x="733425" y="2203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2330" name="Object 10"/>
          <p:cNvGraphicFramePr>
            <a:graphicFrameLocks noChangeAspect="1"/>
          </p:cNvGraphicFramePr>
          <p:nvPr/>
        </p:nvGraphicFramePr>
        <p:xfrm>
          <a:off x="5862638" y="2333625"/>
          <a:ext cx="20462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9" name="Equation" r:id="rId6" imgW="2476440" imgH="419040" progId="Equation.DSMT4">
                  <p:embed/>
                </p:oleObj>
              </mc:Choice>
              <mc:Fallback>
                <p:oleObj name="Equation" r:id="rId6" imgW="247644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333625"/>
                        <a:ext cx="204628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1" name="Object 11"/>
          <p:cNvGraphicFramePr>
            <a:graphicFrameLocks noChangeAspect="1"/>
          </p:cNvGraphicFramePr>
          <p:nvPr/>
        </p:nvGraphicFramePr>
        <p:xfrm>
          <a:off x="5864225" y="1857375"/>
          <a:ext cx="20462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0" name="Equation" r:id="rId8" imgW="2476440" imgH="419040" progId="Equation.DSMT4">
                  <p:embed/>
                </p:oleObj>
              </mc:Choice>
              <mc:Fallback>
                <p:oleObj name="Equation" r:id="rId8" imgW="24764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1857375"/>
                        <a:ext cx="2046288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2" name="Object 12"/>
          <p:cNvGraphicFramePr>
            <a:graphicFrameLocks noChangeAspect="1"/>
          </p:cNvGraphicFramePr>
          <p:nvPr/>
        </p:nvGraphicFramePr>
        <p:xfrm>
          <a:off x="3519488" y="1857375"/>
          <a:ext cx="20462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1" name="Equation" r:id="rId10" imgW="2476440" imgH="419040" progId="Equation.DSMT4">
                  <p:embed/>
                </p:oleObj>
              </mc:Choice>
              <mc:Fallback>
                <p:oleObj name="Equation" r:id="rId10" imgW="24764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857375"/>
                        <a:ext cx="204628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3" name="Object 13"/>
          <p:cNvGraphicFramePr>
            <a:graphicFrameLocks noChangeAspect="1"/>
          </p:cNvGraphicFramePr>
          <p:nvPr/>
        </p:nvGraphicFramePr>
        <p:xfrm>
          <a:off x="3519488" y="2333625"/>
          <a:ext cx="20462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2" name="Equation" r:id="rId12" imgW="2476440" imgH="419040" progId="Equation.DSMT4">
                  <p:embed/>
                </p:oleObj>
              </mc:Choice>
              <mc:Fallback>
                <p:oleObj name="Equation" r:id="rId12" imgW="247644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333625"/>
                        <a:ext cx="204628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4" name="Object 14"/>
          <p:cNvGraphicFramePr>
            <a:graphicFrameLocks noChangeAspect="1"/>
          </p:cNvGraphicFramePr>
          <p:nvPr/>
        </p:nvGraphicFramePr>
        <p:xfrm>
          <a:off x="1214438" y="1857375"/>
          <a:ext cx="20462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3" name="Equation" r:id="rId14" imgW="2476440" imgH="419040" progId="Equation.DSMT4">
                  <p:embed/>
                </p:oleObj>
              </mc:Choice>
              <mc:Fallback>
                <p:oleObj name="Equation" r:id="rId14" imgW="247644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857375"/>
                        <a:ext cx="204628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5" name="Object 15"/>
          <p:cNvGraphicFramePr>
            <a:graphicFrameLocks noChangeAspect="1"/>
          </p:cNvGraphicFramePr>
          <p:nvPr/>
        </p:nvGraphicFramePr>
        <p:xfrm>
          <a:off x="1220788" y="2333625"/>
          <a:ext cx="20351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4" name="Equation" r:id="rId16" imgW="2463480" imgH="419040" progId="Equation.DSMT4">
                  <p:embed/>
                </p:oleObj>
              </mc:Choice>
              <mc:Fallback>
                <p:oleObj name="Equation" r:id="rId16" imgW="246348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333625"/>
                        <a:ext cx="2035175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6" name="AutoShape 16"/>
          <p:cNvSpPr>
            <a:spLocks noChangeArrowheads="1"/>
          </p:cNvSpPr>
          <p:nvPr/>
        </p:nvSpPr>
        <p:spPr bwMode="auto">
          <a:xfrm rot="5400000">
            <a:off x="2619375" y="4527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37" name="AutoShape 17"/>
          <p:cNvSpPr>
            <a:spLocks noChangeArrowheads="1"/>
          </p:cNvSpPr>
          <p:nvPr/>
        </p:nvSpPr>
        <p:spPr bwMode="auto">
          <a:xfrm rot="16200000" flipH="1">
            <a:off x="812482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38" name="AutoShape 18"/>
          <p:cNvSpPr>
            <a:spLocks noChangeArrowheads="1"/>
          </p:cNvSpPr>
          <p:nvPr/>
        </p:nvSpPr>
        <p:spPr bwMode="auto">
          <a:xfrm rot="10800000" flipH="1">
            <a:off x="4467225" y="151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1" name="AutoShape 21"/>
          <p:cNvSpPr>
            <a:spLocks noChangeArrowheads="1"/>
          </p:cNvSpPr>
          <p:nvPr/>
        </p:nvSpPr>
        <p:spPr bwMode="auto">
          <a:xfrm rot="5400000">
            <a:off x="46672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2" name="AutoShape 22"/>
          <p:cNvSpPr>
            <a:spLocks noChangeArrowheads="1"/>
          </p:cNvSpPr>
          <p:nvPr/>
        </p:nvSpPr>
        <p:spPr bwMode="auto">
          <a:xfrm rot="5400000">
            <a:off x="466725" y="3536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3" name="Text Box 23"/>
          <p:cNvSpPr txBox="1">
            <a:spLocks noChangeArrowheads="1"/>
          </p:cNvSpPr>
          <p:nvPr/>
        </p:nvSpPr>
        <p:spPr bwMode="auto">
          <a:xfrm>
            <a:off x="1441450" y="2890838"/>
            <a:ext cx="1581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ft-tailed</a:t>
            </a:r>
          </a:p>
        </p:txBody>
      </p:sp>
      <p:sp>
        <p:nvSpPr>
          <p:cNvPr id="312344" name="Text Box 24"/>
          <p:cNvSpPr txBox="1">
            <a:spLocks noChangeArrowheads="1"/>
          </p:cNvSpPr>
          <p:nvPr/>
        </p:nvSpPr>
        <p:spPr bwMode="auto">
          <a:xfrm>
            <a:off x="3700463" y="2890838"/>
            <a:ext cx="1787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-tailed</a:t>
            </a:r>
          </a:p>
        </p:txBody>
      </p:sp>
      <p:sp>
        <p:nvSpPr>
          <p:cNvPr id="312345" name="Text Box 25"/>
          <p:cNvSpPr txBox="1">
            <a:spLocks noChangeArrowheads="1"/>
          </p:cNvSpPr>
          <p:nvPr/>
        </p:nvSpPr>
        <p:spPr bwMode="auto">
          <a:xfrm>
            <a:off x="6108700" y="2890838"/>
            <a:ext cx="1655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sp>
        <p:nvSpPr>
          <p:cNvPr id="312346" name="Rectangle 26"/>
          <p:cNvSpPr>
            <a:spLocks noChangeArrowheads="1"/>
          </p:cNvSpPr>
          <p:nvPr/>
        </p:nvSpPr>
        <p:spPr bwMode="auto">
          <a:xfrm>
            <a:off x="690563" y="3392488"/>
            <a:ext cx="619125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st Statistic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2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3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312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3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8" dur="500"/>
                                        <p:tgtEl>
                                          <p:spTgt spid="312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3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3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3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312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3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312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2" grpId="0" animBg="1"/>
      <p:bldP spid="312323" grpId="0" animBg="1"/>
      <p:bldP spid="312324" grpId="0" animBg="1"/>
      <p:bldP spid="312326" grpId="0" autoUpdateAnimBg="0"/>
      <p:bldP spid="312327" grpId="0" animBg="1"/>
      <p:bldP spid="312329" grpId="0" animBg="1"/>
      <p:bldP spid="312336" grpId="0" animBg="1"/>
      <p:bldP spid="312337" grpId="0" animBg="1"/>
      <p:bldP spid="312338" grpId="0" animBg="1"/>
      <p:bldP spid="312341" grpId="0" animBg="1"/>
      <p:bldP spid="312342" grpId="0" animBg="1"/>
      <p:bldP spid="312343" grpId="0" autoUpdateAnimBg="0"/>
      <p:bldP spid="312344" grpId="0" autoUpdateAnimBg="0"/>
      <p:bldP spid="312345" grpId="0" autoUpdateAnimBg="0"/>
      <p:bldP spid="31234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687388" y="1104900"/>
            <a:ext cx="8020050" cy="547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6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ar, Inc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4534" name="Rectangle 166"/>
          <p:cNvSpPr>
            <a:spLocks noChangeArrowheads="1"/>
          </p:cNvSpPr>
          <p:nvPr/>
        </p:nvSpPr>
        <p:spPr bwMode="auto">
          <a:xfrm>
            <a:off x="685800" y="2857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314535" name="Text Box 167"/>
          <p:cNvSpPr txBox="1">
            <a:spLocks noChangeArrowheads="1"/>
          </p:cNvSpPr>
          <p:nvPr/>
        </p:nvSpPr>
        <p:spPr bwMode="auto">
          <a:xfrm>
            <a:off x="1079500" y="1633538"/>
            <a:ext cx="7378700" cy="17912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rgbClr val="FDFF4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 we conclude, using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1, that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driving distance of Par, Inc.  golf balls is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reater than the mean driving distance of Rap, Ltd. 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olf balls?</a:t>
            </a:r>
          </a:p>
        </p:txBody>
      </p:sp>
      <p:sp>
        <p:nvSpPr>
          <p:cNvPr id="314536" name="AutoShape 168"/>
          <p:cNvSpPr>
            <a:spLocks noChangeArrowheads="1"/>
          </p:cNvSpPr>
          <p:nvPr/>
        </p:nvSpPr>
        <p:spPr bwMode="auto">
          <a:xfrm rot="5400000">
            <a:off x="75247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4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535" grpId="0" autoUpdateAnimBg="0"/>
      <p:bldP spid="3145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Text Box 2"/>
          <p:cNvSpPr txBox="1">
            <a:spLocks noChangeArrowheads="1"/>
          </p:cNvSpPr>
          <p:nvPr/>
        </p:nvSpPr>
        <p:spPr bwMode="auto">
          <a:xfrm>
            <a:off x="5399088" y="1801813"/>
            <a:ext cx="2151062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</a:t>
            </a:r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1557338" y="2662238"/>
            <a:ext cx="5343525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distance for the populatio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of Par, Inc. golf balls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distance for the popula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of Rap, Ltd. golf balls</a:t>
            </a: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1162050" y="1733550"/>
            <a:ext cx="40005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1196975" y="17859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316422" name="AutoShape 6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685800" y="113823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316448" name="Rectangle 32"/>
          <p:cNvSpPr>
            <a:spLocks noChangeArrowheads="1"/>
          </p:cNvSpPr>
          <p:nvPr/>
        </p:nvSpPr>
        <p:spPr bwMode="auto">
          <a:xfrm>
            <a:off x="685800" y="2857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316449" name="Rectangle 33"/>
          <p:cNvSpPr>
            <a:spLocks noChangeArrowheads="1"/>
          </p:cNvSpPr>
          <p:nvPr/>
        </p:nvSpPr>
        <p:spPr bwMode="auto">
          <a:xfrm>
            <a:off x="1162050" y="4705350"/>
            <a:ext cx="49530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16450" name="Text Box 34"/>
          <p:cNvSpPr txBox="1">
            <a:spLocks noChangeArrowheads="1"/>
          </p:cNvSpPr>
          <p:nvPr/>
        </p:nvSpPr>
        <p:spPr bwMode="auto">
          <a:xfrm>
            <a:off x="1200150" y="47577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316451" name="Text Box 35"/>
          <p:cNvSpPr txBox="1">
            <a:spLocks noChangeArrowheads="1"/>
          </p:cNvSpPr>
          <p:nvPr/>
        </p:nvSpPr>
        <p:spPr bwMode="auto">
          <a:xfrm>
            <a:off x="6218238" y="47545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1</a:t>
            </a:r>
          </a:p>
        </p:txBody>
      </p:sp>
      <p:sp>
        <p:nvSpPr>
          <p:cNvPr id="316452" name="AutoShape 36"/>
          <p:cNvSpPr>
            <a:spLocks noChangeArrowheads="1"/>
          </p:cNvSpPr>
          <p:nvPr/>
        </p:nvSpPr>
        <p:spPr bwMode="auto">
          <a:xfrm rot="5400000">
            <a:off x="771525" y="4889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316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6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6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3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autoUpdateAnimBg="0"/>
      <p:bldP spid="316419" grpId="0" autoUpdateAnimBg="0"/>
      <p:bldP spid="316420" grpId="0" animBg="1"/>
      <p:bldP spid="316421" grpId="0" autoUpdateAnimBg="0"/>
      <p:bldP spid="316422" grpId="0" animBg="1"/>
      <p:bldP spid="316449" grpId="0" animBg="1"/>
      <p:bldP spid="316450" grpId="0" autoUpdateAnimBg="0"/>
      <p:bldP spid="316451" grpId="0" autoUpdateAnimBg="0"/>
      <p:bldP spid="3164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72" name="Rectangle 28"/>
          <p:cNvSpPr>
            <a:spLocks noChangeArrowheads="1"/>
          </p:cNvSpPr>
          <p:nvPr/>
        </p:nvSpPr>
        <p:spPr bwMode="auto">
          <a:xfrm>
            <a:off x="1162050" y="1733550"/>
            <a:ext cx="58293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13373" name="Text Box 29"/>
          <p:cNvSpPr txBox="1">
            <a:spLocks noChangeArrowheads="1"/>
          </p:cNvSpPr>
          <p:nvPr/>
        </p:nvSpPr>
        <p:spPr bwMode="auto">
          <a:xfrm>
            <a:off x="1217613" y="17859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313379" name="AutoShape 35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383" name="Rectangle 39"/>
          <p:cNvSpPr>
            <a:spLocks noChangeArrowheads="1"/>
          </p:cNvSpPr>
          <p:nvPr/>
        </p:nvSpPr>
        <p:spPr bwMode="auto">
          <a:xfrm>
            <a:off x="685800" y="2857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313384" name="Text Box 40"/>
          <p:cNvSpPr txBox="1">
            <a:spLocks noChangeArrowheads="1"/>
          </p:cNvSpPr>
          <p:nvPr/>
        </p:nvSpPr>
        <p:spPr bwMode="auto">
          <a:xfrm>
            <a:off x="685800" y="113823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313385" name="AutoShape 41"/>
          <p:cNvSpPr>
            <a:spLocks noChangeArrowheads="1"/>
          </p:cNvSpPr>
          <p:nvPr/>
        </p:nvSpPr>
        <p:spPr bwMode="auto">
          <a:xfrm rot="5400000">
            <a:off x="1362075" y="2755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3386" name="Object 4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92288" y="2486025"/>
          <a:ext cx="23288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00" name="Equation" r:id="rId4" imgW="2514600" imgH="1498320" progId="Equation.DSMT4">
                  <p:embed/>
                </p:oleObj>
              </mc:Choice>
              <mc:Fallback>
                <p:oleObj name="Equation" r:id="rId4" imgW="2514600" imgH="1498320" progId="Equation.DSMT4">
                  <p:embed/>
                  <p:pic>
                    <p:nvPicPr>
                      <p:cNvPr id="0" name="Picture 4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486025"/>
                        <a:ext cx="23288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7" name="Object 4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4895165"/>
              </p:ext>
            </p:extLst>
          </p:nvPr>
        </p:nvGraphicFramePr>
        <p:xfrm>
          <a:off x="1784350" y="3838575"/>
          <a:ext cx="43830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01" name="Equation" r:id="rId6" imgW="5067000" imgH="1422360" progId="Equation.DSMT4">
                  <p:embed/>
                </p:oleObj>
              </mc:Choice>
              <mc:Fallback>
                <p:oleObj name="Equation" r:id="rId6" imgW="5067000" imgH="1422360" progId="Equation.DSMT4">
                  <p:embed/>
                  <p:pic>
                    <p:nvPicPr>
                      <p:cNvPr id="0" name="Picture 4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838575"/>
                        <a:ext cx="43830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88" name="Oval 44"/>
          <p:cNvSpPr>
            <a:spLocks noChangeArrowheads="1"/>
          </p:cNvSpPr>
          <p:nvPr/>
        </p:nvSpPr>
        <p:spPr bwMode="auto">
          <a:xfrm>
            <a:off x="5429250" y="3886200"/>
            <a:ext cx="8763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3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3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3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13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3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72" grpId="0" animBg="1"/>
      <p:bldP spid="313373" grpId="0" autoUpdateAnimBg="0"/>
      <p:bldP spid="313379" grpId="0" animBg="1"/>
      <p:bldP spid="313385" grpId="0" animBg="1"/>
      <p:bldP spid="31338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Text Box 2"/>
          <p:cNvSpPr txBox="1">
            <a:spLocks noChangeArrowheads="1"/>
          </p:cNvSpPr>
          <p:nvPr/>
        </p:nvSpPr>
        <p:spPr bwMode="auto">
          <a:xfrm>
            <a:off x="685800" y="113823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Approach</a:t>
            </a:r>
          </a:p>
        </p:txBody>
      </p:sp>
      <p:sp>
        <p:nvSpPr>
          <p:cNvPr id="319491" name="Rectangle 3"/>
          <p:cNvSpPr>
            <a:spLocks noChangeArrowheads="1"/>
          </p:cNvSpPr>
          <p:nvPr/>
        </p:nvSpPr>
        <p:spPr bwMode="auto">
          <a:xfrm>
            <a:off x="1162050" y="1733550"/>
            <a:ext cx="37338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1255713" y="1785938"/>
            <a:ext cx="3530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.</a:t>
            </a:r>
          </a:p>
        </p:txBody>
      </p:sp>
      <p:sp>
        <p:nvSpPr>
          <p:cNvPr id="319499" name="AutoShape 11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502" name="Rectangle 14"/>
          <p:cNvSpPr>
            <a:spLocks noChangeArrowheads="1"/>
          </p:cNvSpPr>
          <p:nvPr/>
        </p:nvSpPr>
        <p:spPr bwMode="auto">
          <a:xfrm>
            <a:off x="1635125" y="2381250"/>
            <a:ext cx="4673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.49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&lt; .0001. </a:t>
            </a:r>
          </a:p>
        </p:txBody>
      </p:sp>
      <p:sp>
        <p:nvSpPr>
          <p:cNvPr id="319528" name="Rectangle 40"/>
          <p:cNvSpPr>
            <a:spLocks noChangeArrowheads="1"/>
          </p:cNvSpPr>
          <p:nvPr/>
        </p:nvSpPr>
        <p:spPr bwMode="auto">
          <a:xfrm>
            <a:off x="685800" y="2857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319529" name="Rectangle 41"/>
          <p:cNvSpPr>
            <a:spLocks noChangeArrowheads="1"/>
          </p:cNvSpPr>
          <p:nvPr/>
        </p:nvSpPr>
        <p:spPr bwMode="auto">
          <a:xfrm>
            <a:off x="1143000" y="3009900"/>
            <a:ext cx="49339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19530" name="Text Box 42"/>
          <p:cNvSpPr txBox="1">
            <a:spLocks noChangeArrowheads="1"/>
          </p:cNvSpPr>
          <p:nvPr/>
        </p:nvSpPr>
        <p:spPr bwMode="auto">
          <a:xfrm>
            <a:off x="1217613" y="30622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19532" name="AutoShape 44"/>
          <p:cNvSpPr>
            <a:spLocks noChangeArrowheads="1"/>
          </p:cNvSpPr>
          <p:nvPr/>
        </p:nvSpPr>
        <p:spPr bwMode="auto">
          <a:xfrm rot="5400000">
            <a:off x="771525" y="3194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533" name="Text Box 45"/>
          <p:cNvSpPr txBox="1">
            <a:spLocks noChangeArrowheads="1"/>
          </p:cNvSpPr>
          <p:nvPr/>
        </p:nvSpPr>
        <p:spPr bwMode="auto">
          <a:xfrm>
            <a:off x="1539875" y="363061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1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19534" name="Rectangle 46"/>
          <p:cNvSpPr>
            <a:spLocks noChangeArrowheads="1"/>
          </p:cNvSpPr>
          <p:nvPr/>
        </p:nvSpPr>
        <p:spPr bwMode="auto">
          <a:xfrm>
            <a:off x="1104900" y="4217988"/>
            <a:ext cx="7620000" cy="1593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t the .01 level of significance, the sample evidenc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icates the mean driving distance of Par, Inc. golf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alls is greater than the mean driving distance of Rap,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td. golf ball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9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19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9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9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31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animBg="1"/>
      <p:bldP spid="319494" grpId="0" autoUpdateAnimBg="0"/>
      <p:bldP spid="319499" grpId="0" animBg="1"/>
      <p:bldP spid="319502" grpId="0" autoUpdateAnimBg="0"/>
      <p:bldP spid="319529" grpId="0" animBg="1"/>
      <p:bldP spid="319530" grpId="0" autoUpdateAnimBg="0"/>
      <p:bldP spid="319532" grpId="0" animBg="1"/>
      <p:bldP spid="319533" grpId="0" autoUpdateAnimBg="0"/>
      <p:bldP spid="31953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58" name="Rectangle 26"/>
          <p:cNvSpPr>
            <a:spLocks noChangeArrowheads="1"/>
          </p:cNvSpPr>
          <p:nvPr/>
        </p:nvSpPr>
        <p:spPr bwMode="auto">
          <a:xfrm>
            <a:off x="685800" y="2857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351259" name="Rectangle 27"/>
          <p:cNvSpPr>
            <a:spLocks noChangeArrowheads="1"/>
          </p:cNvSpPr>
          <p:nvPr/>
        </p:nvSpPr>
        <p:spPr bwMode="auto">
          <a:xfrm>
            <a:off x="1162050" y="3638550"/>
            <a:ext cx="49339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51260" name="Text Box 28"/>
          <p:cNvSpPr txBox="1">
            <a:spLocks noChangeArrowheads="1"/>
          </p:cNvSpPr>
          <p:nvPr/>
        </p:nvSpPr>
        <p:spPr bwMode="auto">
          <a:xfrm>
            <a:off x="123666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51262" name="Text Box 30"/>
          <p:cNvSpPr txBox="1">
            <a:spLocks noChangeArrowheads="1"/>
          </p:cNvSpPr>
          <p:nvPr/>
        </p:nvSpPr>
        <p:spPr bwMode="auto">
          <a:xfrm>
            <a:off x="2244725" y="4281488"/>
            <a:ext cx="50514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.49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33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51263" name="Text Box 31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351264" name="AutoShape 32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65" name="AutoShape 33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66" name="Text Box 34"/>
          <p:cNvSpPr txBox="1">
            <a:spLocks noChangeArrowheads="1"/>
          </p:cNvSpPr>
          <p:nvPr/>
        </p:nvSpPr>
        <p:spPr bwMode="auto">
          <a:xfrm>
            <a:off x="3073400" y="2392363"/>
            <a:ext cx="3114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1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33</a:t>
            </a:r>
          </a:p>
        </p:txBody>
      </p:sp>
      <p:sp>
        <p:nvSpPr>
          <p:cNvPr id="351267" name="Rectangle 35"/>
          <p:cNvSpPr>
            <a:spLocks noChangeArrowheads="1"/>
          </p:cNvSpPr>
          <p:nvPr/>
        </p:nvSpPr>
        <p:spPr bwMode="auto">
          <a:xfrm>
            <a:off x="1162050" y="1733550"/>
            <a:ext cx="69342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51268" name="Text Box 36"/>
          <p:cNvSpPr txBox="1">
            <a:spLocks noChangeArrowheads="1"/>
          </p:cNvSpPr>
          <p:nvPr/>
        </p:nvSpPr>
        <p:spPr bwMode="auto">
          <a:xfrm>
            <a:off x="121761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351269" name="Text Box 37"/>
          <p:cNvSpPr txBox="1">
            <a:spLocks noChangeArrowheads="1"/>
          </p:cNvSpPr>
          <p:nvPr/>
        </p:nvSpPr>
        <p:spPr bwMode="auto">
          <a:xfrm>
            <a:off x="3259138" y="2947988"/>
            <a:ext cx="27479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33</a:t>
            </a:r>
          </a:p>
        </p:txBody>
      </p:sp>
      <p:sp>
        <p:nvSpPr>
          <p:cNvPr id="351270" name="Rectangle 38"/>
          <p:cNvSpPr>
            <a:spLocks noChangeArrowheads="1"/>
          </p:cNvSpPr>
          <p:nvPr/>
        </p:nvSpPr>
        <p:spPr bwMode="auto">
          <a:xfrm>
            <a:off x="1123950" y="4789488"/>
            <a:ext cx="7620000" cy="1212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ample evidence indicates the mean driving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ance of Par, Inc. golf balls is greater than the mea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riving distance of Rap, Ltd. golf ball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51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5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351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1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1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3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59" grpId="0" animBg="1"/>
      <p:bldP spid="351260" grpId="0" autoUpdateAnimBg="0"/>
      <p:bldP spid="351262" grpId="0" autoUpdateAnimBg="0"/>
      <p:bldP spid="351264" grpId="0" animBg="1"/>
      <p:bldP spid="351265" grpId="0" animBg="1"/>
      <p:bldP spid="351266" grpId="0" autoUpdateAnimBg="0"/>
      <p:bldP spid="351267" grpId="0" animBg="1"/>
      <p:bldP spid="351268" grpId="0" autoUpdateAnimBg="0"/>
      <p:bldP spid="351269" grpId="0" autoUpdateAnimBg="0"/>
      <p:bldP spid="35127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ChangeArrowheads="1"/>
          </p:cNvSpPr>
          <p:nvPr/>
        </p:nvSpPr>
        <p:spPr bwMode="auto">
          <a:xfrm>
            <a:off x="685800" y="139700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: 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330755" name="Rectangle 3"/>
          <p:cNvSpPr>
            <a:spLocks noChangeArrowheads="1"/>
          </p:cNvSpPr>
          <p:nvPr/>
        </p:nvSpPr>
        <p:spPr bwMode="auto">
          <a:xfrm>
            <a:off x="685800" y="1111250"/>
            <a:ext cx="7772400" cy="3938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685800" y="1381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881063" y="11350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Whe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unknown, we will:</a:t>
            </a:r>
          </a:p>
        </p:txBody>
      </p:sp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809625" y="2452688"/>
            <a:ext cx="3941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pla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</a:t>
            </a:r>
          </a:p>
        </p:txBody>
      </p:sp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800100" y="1576388"/>
            <a:ext cx="6977063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sample standard deviations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as estimates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, and</a:t>
            </a:r>
          </a:p>
        </p:txBody>
      </p:sp>
      <p:sp>
        <p:nvSpPr>
          <p:cNvPr id="353286" name="AutoShape 6"/>
          <p:cNvSpPr>
            <a:spLocks noChangeArrowheads="1"/>
          </p:cNvSpPr>
          <p:nvPr/>
        </p:nvSpPr>
        <p:spPr bwMode="auto">
          <a:xfrm rot="5400000">
            <a:off x="10001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53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 autoUpdateAnimBg="0"/>
      <p:bldP spid="353284" grpId="0" autoUpdateAnimBg="0"/>
      <p:bldP spid="353285" grpId="0" autoUpdateAnimBg="0"/>
      <p:bldP spid="3532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9700"/>
            <a:ext cx="7772400" cy="814388"/>
          </a:xfrm>
          <a:noFill/>
          <a:ln/>
        </p:spPr>
        <p:txBody>
          <a:bodyPr/>
          <a:lstStyle/>
          <a:p>
            <a:r>
              <a:rPr lang="en-US"/>
              <a:t>Inferences About the Difference Between</a:t>
            </a:r>
            <a:br>
              <a:rPr lang="en-US"/>
            </a:br>
            <a:r>
              <a:rPr lang="en-US"/>
              <a:t>Two Population Means:  </a:t>
            </a:r>
            <a:r>
              <a:rPr lang="en-US" i="1">
                <a:latin typeface="Symbol" pitchFamily="18" charset="2"/>
              </a:rPr>
              <a:t>s</a:t>
            </a:r>
            <a:r>
              <a:rPr lang="en-US" baseline="-25000"/>
              <a:t> 1</a:t>
            </a:r>
            <a:r>
              <a:rPr lang="en-US"/>
              <a:t> and </a:t>
            </a:r>
            <a:r>
              <a:rPr lang="en-US" i="1">
                <a:latin typeface="Symbol" pitchFamily="18" charset="2"/>
              </a:rPr>
              <a:t>s</a:t>
            </a:r>
            <a:r>
              <a:rPr lang="en-US" baseline="-25000"/>
              <a:t> 2</a:t>
            </a:r>
            <a:r>
              <a:rPr lang="en-US"/>
              <a:t> Know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11250"/>
            <a:ext cx="7772400" cy="3938588"/>
          </a:xfrm>
          <a:noFill/>
          <a:ln/>
        </p:spPr>
        <p:txBody>
          <a:bodyPr/>
          <a:lstStyle/>
          <a:p>
            <a:r>
              <a:rPr lang="en-US"/>
              <a:t>Interval Estimation of </a:t>
            </a:r>
            <a:r>
              <a:rPr lang="en-US" i="1">
                <a:latin typeface="Symbol" pitchFamily="18" charset="2"/>
              </a:rPr>
              <a:t>m</a:t>
            </a:r>
            <a:r>
              <a:rPr lang="en-US"/>
              <a:t> 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n-US" i="1">
                <a:latin typeface="Symbol" pitchFamily="18" charset="2"/>
              </a:rPr>
              <a:t>m</a:t>
            </a:r>
            <a:r>
              <a:rPr lang="en-US"/>
              <a:t> </a:t>
            </a:r>
            <a:r>
              <a:rPr lang="en-US" baseline="-25000"/>
              <a:t>2</a:t>
            </a:r>
          </a:p>
          <a:p>
            <a:r>
              <a:rPr lang="en-US"/>
              <a:t>Hypothesis Tests About </a:t>
            </a:r>
            <a:r>
              <a:rPr lang="en-US" i="1">
                <a:latin typeface="Symbol" pitchFamily="18" charset="2"/>
              </a:rPr>
              <a:t>m</a:t>
            </a:r>
            <a:r>
              <a:rPr lang="en-US"/>
              <a:t> 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n-US" i="1">
                <a:latin typeface="Symbol" pitchFamily="18" charset="2"/>
              </a:rPr>
              <a:t>m</a:t>
            </a:r>
            <a:r>
              <a:rPr lang="en-US"/>
              <a:t> </a:t>
            </a:r>
            <a:r>
              <a:rPr lang="en-US" baseline="-25000"/>
              <a:t>2</a:t>
            </a:r>
            <a:endParaRPr lang="en-US"/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2443163" y="3624263"/>
            <a:ext cx="4340225" cy="2319337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2919413" y="1579563"/>
            <a:ext cx="3349625" cy="1354137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87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06750" y="1714500"/>
          <a:ext cx="28225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5" name="Equation" r:id="rId4" imgW="1333440" imgH="495000" progId="Equation.DSMT4">
                  <p:embed/>
                </p:oleObj>
              </mc:Choice>
              <mc:Fallback>
                <p:oleObj name="Equation" r:id="rId4" imgW="1333440" imgH="49500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714500"/>
                        <a:ext cx="28225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08" name="AutoShape 4"/>
          <p:cNvSpPr>
            <a:spLocks noChangeArrowheads="1"/>
          </p:cNvSpPr>
          <p:nvPr/>
        </p:nvSpPr>
        <p:spPr bwMode="auto">
          <a:xfrm rot="5400000">
            <a:off x="2562225" y="2203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1579563" y="3055938"/>
            <a:ext cx="58245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 the degrees of freedom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:</a:t>
            </a:r>
          </a:p>
        </p:txBody>
      </p:sp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685800" y="1381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328711" name="Rectangle 7"/>
          <p:cNvSpPr>
            <a:spLocks noChangeArrowheads="1"/>
          </p:cNvSpPr>
          <p:nvPr/>
        </p:nvSpPr>
        <p:spPr bwMode="auto">
          <a:xfrm>
            <a:off x="685800" y="11144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32871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46363" y="3700463"/>
          <a:ext cx="381158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6" name="Equation" r:id="rId6" imgW="1955520" imgH="990360" progId="Equation.DSMT4">
                  <p:embed/>
                </p:oleObj>
              </mc:Choice>
              <mc:Fallback>
                <p:oleObj name="Equation" r:id="rId6" imgW="1955520" imgH="99036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700463"/>
                        <a:ext cx="3811587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8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3" grpId="0" animBg="1"/>
      <p:bldP spid="328706" grpId="0" animBg="1"/>
      <p:bldP spid="328708" grpId="0" animBg="1"/>
      <p:bldP spid="32870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676275" y="1112838"/>
            <a:ext cx="8072438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pecific Motor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208991" name="Rectangle 95"/>
          <p:cNvSpPr>
            <a:spLocks noChangeArrowheads="1"/>
          </p:cNvSpPr>
          <p:nvPr/>
        </p:nvSpPr>
        <p:spPr bwMode="auto">
          <a:xfrm>
            <a:off x="685800" y="330200"/>
            <a:ext cx="77724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 Between Two Population Means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208992" name="AutoShape 96"/>
          <p:cNvSpPr>
            <a:spLocks noChangeArrowheads="1"/>
          </p:cNvSpPr>
          <p:nvPr/>
        </p:nvSpPr>
        <p:spPr bwMode="auto">
          <a:xfrm rot="5400000">
            <a:off x="7143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93" name="Text Box 97"/>
          <p:cNvSpPr txBox="1">
            <a:spLocks noChangeArrowheads="1"/>
          </p:cNvSpPr>
          <p:nvPr/>
        </p:nvSpPr>
        <p:spPr bwMode="auto">
          <a:xfrm>
            <a:off x="955675" y="1595438"/>
            <a:ext cx="7426325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pecific Motors of Detroit has developed a new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utomobile known as the M car.  24 M cars and 28 J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s (from Japan) were road tested to compare miles-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-gallon (mpg) performance.   The sample statistic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 shown on the next slid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89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92" grpId="0" animBg="1"/>
      <p:bldP spid="20899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1382713" y="1998663"/>
            <a:ext cx="6292850" cy="2489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685800" y="330200"/>
            <a:ext cx="77724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 Between Two Population Means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695325" y="1150938"/>
            <a:ext cx="7939088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pecific Motors</a:t>
            </a: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5002213" y="3024188"/>
            <a:ext cx="18081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4987925" y="3462338"/>
            <a:ext cx="2025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Mean</a:t>
            </a: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5022850" y="3900488"/>
            <a:ext cx="2489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td. Dev.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1430338" y="2205038"/>
            <a:ext cx="15970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#1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 Cars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3240088" y="2205038"/>
            <a:ext cx="15970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#2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 Cars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1563688" y="3024188"/>
            <a:ext cx="30829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24 cars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 cars</a:t>
            </a:r>
          </a:p>
        </p:txBody>
      </p:sp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1571625" y="3462338"/>
            <a:ext cx="3181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9.8 mpg       27.3 mpg</a:t>
            </a:r>
          </a:p>
        </p:txBody>
      </p:sp>
      <p:sp>
        <p:nvSpPr>
          <p:cNvPr id="209932" name="Text Box 12"/>
          <p:cNvSpPr txBox="1">
            <a:spLocks noChangeArrowheads="1"/>
          </p:cNvSpPr>
          <p:nvPr/>
        </p:nvSpPr>
        <p:spPr bwMode="auto">
          <a:xfrm>
            <a:off x="1571625" y="3900488"/>
            <a:ext cx="3181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56 mpg       1.81 mpg</a:t>
            </a:r>
          </a:p>
        </p:txBody>
      </p:sp>
      <p:sp>
        <p:nvSpPr>
          <p:cNvPr id="209933" name="AutoShape 13"/>
          <p:cNvSpPr>
            <a:spLocks noChangeArrowheads="1"/>
          </p:cNvSpPr>
          <p:nvPr/>
        </p:nvSpPr>
        <p:spPr bwMode="auto">
          <a:xfrm rot="5400000">
            <a:off x="1038225" y="3175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934" name="AutoShape 14"/>
          <p:cNvSpPr>
            <a:spLocks noChangeArrowheads="1"/>
          </p:cNvSpPr>
          <p:nvPr/>
        </p:nvSpPr>
        <p:spPr bwMode="auto">
          <a:xfrm rot="5400000">
            <a:off x="1038225" y="3594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935" name="AutoShape 15"/>
          <p:cNvSpPr>
            <a:spLocks noChangeArrowheads="1"/>
          </p:cNvSpPr>
          <p:nvPr/>
        </p:nvSpPr>
        <p:spPr bwMode="auto">
          <a:xfrm rot="5400000">
            <a:off x="1038225" y="4051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936" name="AutoShape 16"/>
          <p:cNvSpPr>
            <a:spLocks noChangeArrowheads="1"/>
          </p:cNvSpPr>
          <p:nvPr/>
        </p:nvSpPr>
        <p:spPr bwMode="auto">
          <a:xfrm rot="5400000">
            <a:off x="1038225" y="2336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nimBg="1"/>
      <p:bldP spid="209925" grpId="0" autoUpdateAnimBg="0"/>
      <p:bldP spid="209926" grpId="0" autoUpdateAnimBg="0"/>
      <p:bldP spid="209927" grpId="0" autoUpdateAnimBg="0"/>
      <p:bldP spid="209928" grpId="0" autoUpdateAnimBg="0"/>
      <p:bldP spid="209929" grpId="0" autoUpdateAnimBg="0"/>
      <p:bldP spid="209930" grpId="0" autoUpdateAnimBg="0"/>
      <p:bldP spid="209931" grpId="0" autoUpdateAnimBg="0"/>
      <p:bldP spid="209932" grpId="0" autoUpdateAnimBg="0"/>
      <p:bldP spid="209933" grpId="0" animBg="1"/>
      <p:bldP spid="209934" grpId="0" animBg="1"/>
      <p:bldP spid="209935" grpId="0" animBg="1"/>
      <p:bldP spid="2099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ChangeArrowheads="1"/>
          </p:cNvSpPr>
          <p:nvPr/>
        </p:nvSpPr>
        <p:spPr bwMode="auto">
          <a:xfrm>
            <a:off x="685800" y="330200"/>
            <a:ext cx="77724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 Between Two Population Means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356448" name="Text Box 96"/>
          <p:cNvSpPr txBox="1">
            <a:spLocks noChangeArrowheads="1"/>
          </p:cNvSpPr>
          <p:nvPr/>
        </p:nvSpPr>
        <p:spPr bwMode="auto">
          <a:xfrm>
            <a:off x="993775" y="1595438"/>
            <a:ext cx="7672388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Let us develop a 90% confidence interval estimate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difference between the mpg performances of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two models of automobile.</a:t>
            </a:r>
          </a:p>
        </p:txBody>
      </p:sp>
      <p:sp>
        <p:nvSpPr>
          <p:cNvPr id="356449" name="AutoShape 97"/>
          <p:cNvSpPr>
            <a:spLocks noChangeArrowheads="1"/>
          </p:cNvSpPr>
          <p:nvPr/>
        </p:nvSpPr>
        <p:spPr bwMode="auto">
          <a:xfrm rot="5400000">
            <a:off x="7524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450" name="Rectangle 98"/>
          <p:cNvSpPr>
            <a:spLocks noChangeArrowheads="1"/>
          </p:cNvSpPr>
          <p:nvPr/>
        </p:nvSpPr>
        <p:spPr bwMode="auto">
          <a:xfrm>
            <a:off x="695325" y="1150938"/>
            <a:ext cx="7939088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pecific Moto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56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448" grpId="0" autoUpdateAnimBg="0"/>
      <p:bldP spid="3564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1879600" y="1173163"/>
            <a:ext cx="36401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</a:t>
            </a:r>
          </a:p>
        </p:txBody>
      </p:sp>
      <p:graphicFrame>
        <p:nvGraphicFramePr>
          <p:cNvPr id="21094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34025" y="1238250"/>
          <a:ext cx="6746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4" name="Equation" r:id="rId4" imgW="798480" imgH="341280" progId="Equation.DSMT4">
                  <p:embed/>
                </p:oleObj>
              </mc:Choice>
              <mc:Fallback>
                <p:oleObj name="Equation" r:id="rId4" imgW="798480" imgH="3412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1238250"/>
                        <a:ext cx="6746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685800" y="234950"/>
            <a:ext cx="7772400" cy="668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e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1041" name="Text Box 97"/>
          <p:cNvSpPr txBox="1">
            <a:spLocks noChangeArrowheads="1"/>
          </p:cNvSpPr>
          <p:nvPr/>
        </p:nvSpPr>
        <p:spPr bwMode="auto">
          <a:xfrm>
            <a:off x="1804988" y="2890838"/>
            <a:ext cx="5719762" cy="2063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	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miles-per-gallon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population of M car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miles-per-gallon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population of J cars</a:t>
            </a:r>
          </a:p>
        </p:txBody>
      </p:sp>
      <p:sp>
        <p:nvSpPr>
          <p:cNvPr id="211042" name="Oval 98"/>
          <p:cNvSpPr>
            <a:spLocks noChangeArrowheads="1"/>
          </p:cNvSpPr>
          <p:nvPr/>
        </p:nvSpPr>
        <p:spPr bwMode="auto">
          <a:xfrm>
            <a:off x="5467350" y="2228850"/>
            <a:ext cx="1504950" cy="5905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043" name="AutoShape 99"/>
          <p:cNvSpPr>
            <a:spLocks noChangeArrowheads="1"/>
          </p:cNvSpPr>
          <p:nvPr/>
        </p:nvSpPr>
        <p:spPr bwMode="auto">
          <a:xfrm rot="5400000">
            <a:off x="1647825" y="130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044" name="Text Box 100"/>
          <p:cNvSpPr txBox="1">
            <a:spLocks noChangeArrowheads="1"/>
          </p:cNvSpPr>
          <p:nvPr/>
        </p:nvSpPr>
        <p:spPr bwMode="auto">
          <a:xfrm>
            <a:off x="5175250" y="1728788"/>
            <a:ext cx="17653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29.8 - 27.3</a:t>
            </a:r>
          </a:p>
        </p:txBody>
      </p:sp>
      <p:sp>
        <p:nvSpPr>
          <p:cNvPr id="211045" name="Text Box 101"/>
          <p:cNvSpPr txBox="1">
            <a:spLocks noChangeArrowheads="1"/>
          </p:cNvSpPr>
          <p:nvPr/>
        </p:nvSpPr>
        <p:spPr bwMode="auto">
          <a:xfrm>
            <a:off x="5181600" y="2281238"/>
            <a:ext cx="1676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2.5 mp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1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1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1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autoUpdateAnimBg="0"/>
      <p:bldP spid="211041" grpId="0" autoUpdateAnimBg="0"/>
      <p:bldP spid="211042" grpId="0" animBg="1"/>
      <p:bldP spid="211043" grpId="0" animBg="1"/>
      <p:bldP spid="211044" grpId="0" autoUpdateAnimBg="0"/>
      <p:bldP spid="21104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98" name="Rectangle 94"/>
          <p:cNvSpPr>
            <a:spLocks noChangeArrowheads="1"/>
          </p:cNvSpPr>
          <p:nvPr/>
        </p:nvSpPr>
        <p:spPr bwMode="auto">
          <a:xfrm>
            <a:off x="685800" y="63500"/>
            <a:ext cx="7772400" cy="984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354399" name="Text Box 95"/>
          <p:cNvSpPr txBox="1">
            <a:spLocks noChangeArrowheads="1"/>
          </p:cNvSpPr>
          <p:nvPr/>
        </p:nvSpPr>
        <p:spPr bwMode="auto">
          <a:xfrm>
            <a:off x="1255713" y="1176338"/>
            <a:ext cx="49403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degrees of freedom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:</a:t>
            </a:r>
          </a:p>
        </p:txBody>
      </p:sp>
      <p:graphicFrame>
        <p:nvGraphicFramePr>
          <p:cNvPr id="354400" name="Object 9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95413" y="1714500"/>
          <a:ext cx="6732587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07" name="Equation" r:id="rId4" imgW="3454200" imgH="965160" progId="Equation.DSMT4">
                  <p:embed/>
                </p:oleObj>
              </mc:Choice>
              <mc:Fallback>
                <p:oleObj name="Equation" r:id="rId4" imgW="3454200" imgH="965160" progId="Equation.DSMT4">
                  <p:embed/>
                  <p:pic>
                    <p:nvPicPr>
                      <p:cNvPr id="0" name="Picture 9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1714500"/>
                        <a:ext cx="6732587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401" name="AutoShape 97"/>
          <p:cNvSpPr>
            <a:spLocks noChangeArrowheads="1"/>
          </p:cNvSpPr>
          <p:nvPr/>
        </p:nvSpPr>
        <p:spPr bwMode="auto">
          <a:xfrm rot="5400000">
            <a:off x="1000125" y="130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402" name="Text Box 98"/>
          <p:cNvSpPr txBox="1">
            <a:spLocks noChangeArrowheads="1"/>
          </p:cNvSpPr>
          <p:nvPr/>
        </p:nvSpPr>
        <p:spPr bwMode="auto">
          <a:xfrm>
            <a:off x="1255713" y="4125913"/>
            <a:ext cx="55070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5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4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  1.711</a:t>
            </a:r>
          </a:p>
        </p:txBody>
      </p:sp>
      <p:sp>
        <p:nvSpPr>
          <p:cNvPr id="354403" name="AutoShape 99"/>
          <p:cNvSpPr>
            <a:spLocks noChangeArrowheads="1"/>
          </p:cNvSpPr>
          <p:nvPr/>
        </p:nvSpPr>
        <p:spPr bwMode="auto">
          <a:xfrm rot="5400000">
            <a:off x="1000125" y="4260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404" name="Oval 100"/>
          <p:cNvSpPr>
            <a:spLocks noChangeArrowheads="1"/>
          </p:cNvSpPr>
          <p:nvPr/>
        </p:nvSpPr>
        <p:spPr bwMode="auto">
          <a:xfrm>
            <a:off x="5835650" y="4083050"/>
            <a:ext cx="97155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4405" name="Oval 101"/>
          <p:cNvSpPr>
            <a:spLocks noChangeArrowheads="1"/>
          </p:cNvSpPr>
          <p:nvPr/>
        </p:nvSpPr>
        <p:spPr bwMode="auto">
          <a:xfrm>
            <a:off x="7620000" y="2476500"/>
            <a:ext cx="66675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544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5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4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4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5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54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35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99" grpId="0" autoUpdateAnimBg="0"/>
      <p:bldP spid="354401" grpId="0" animBg="1"/>
      <p:bldP spid="354402" grpId="0" autoUpdateAnimBg="0"/>
      <p:bldP spid="354403" grpId="0" animBg="1"/>
      <p:bldP spid="354404" grpId="0" animBg="1"/>
      <p:bldP spid="35440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93" name="Rectangle 101"/>
          <p:cNvSpPr>
            <a:spLocks noChangeArrowheads="1"/>
          </p:cNvSpPr>
          <p:nvPr/>
        </p:nvSpPr>
        <p:spPr bwMode="auto">
          <a:xfrm>
            <a:off x="685800" y="63500"/>
            <a:ext cx="7772400" cy="984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graphicFrame>
        <p:nvGraphicFramePr>
          <p:cNvPr id="213094" name="Object 10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125538" y="1360488"/>
          <a:ext cx="74850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1" name="Equation" r:id="rId4" imgW="3924000" imgH="495000" progId="Equation.DSMT4">
                  <p:embed/>
                </p:oleObj>
              </mc:Choice>
              <mc:Fallback>
                <p:oleObj name="Equation" r:id="rId4" imgW="3924000" imgH="495000" progId="Equation.DSMT4">
                  <p:embed/>
                  <p:pic>
                    <p:nvPicPr>
                      <p:cNvPr id="0" name="Picture 10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360488"/>
                        <a:ext cx="748506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95" name="AutoShape 103"/>
          <p:cNvSpPr>
            <a:spLocks noChangeArrowheads="1"/>
          </p:cNvSpPr>
          <p:nvPr/>
        </p:nvSpPr>
        <p:spPr bwMode="auto">
          <a:xfrm rot="5400000">
            <a:off x="71437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096" name="AutoShape 104"/>
          <p:cNvSpPr>
            <a:spLocks noChangeArrowheads="1"/>
          </p:cNvSpPr>
          <p:nvPr/>
        </p:nvSpPr>
        <p:spPr bwMode="auto">
          <a:xfrm rot="5400000">
            <a:off x="714375" y="2603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097" name="AutoShape 105"/>
          <p:cNvSpPr>
            <a:spLocks noChangeArrowheads="1"/>
          </p:cNvSpPr>
          <p:nvPr/>
        </p:nvSpPr>
        <p:spPr bwMode="auto">
          <a:xfrm rot="5400000">
            <a:off x="714375" y="340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098" name="Text Box 106"/>
          <p:cNvSpPr txBox="1">
            <a:spLocks noChangeArrowheads="1"/>
          </p:cNvSpPr>
          <p:nvPr/>
        </p:nvSpPr>
        <p:spPr bwMode="auto">
          <a:xfrm>
            <a:off x="965200" y="3271838"/>
            <a:ext cx="753268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We are 90% confident that the difference betwe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iles-per-gallon performances of M cars and J car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1.431 to 3.569 mpg.</a:t>
            </a:r>
          </a:p>
        </p:txBody>
      </p:sp>
      <p:sp>
        <p:nvSpPr>
          <p:cNvPr id="213099" name="Text Box 107"/>
          <p:cNvSpPr txBox="1">
            <a:spLocks noChangeArrowheads="1"/>
          </p:cNvSpPr>
          <p:nvPr/>
        </p:nvSpPr>
        <p:spPr bwMode="auto">
          <a:xfrm>
            <a:off x="1982788" y="2471738"/>
            <a:ext cx="48974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5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069  or     1.431 to 3.569 mpg</a:t>
            </a:r>
          </a:p>
        </p:txBody>
      </p:sp>
      <p:sp>
        <p:nvSpPr>
          <p:cNvPr id="213100" name="Oval 108"/>
          <p:cNvSpPr>
            <a:spLocks noChangeArrowheads="1"/>
          </p:cNvSpPr>
          <p:nvPr/>
        </p:nvSpPr>
        <p:spPr bwMode="auto">
          <a:xfrm>
            <a:off x="4019550" y="2381250"/>
            <a:ext cx="3124200" cy="6477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3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1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3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1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13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95" grpId="0" animBg="1"/>
      <p:bldP spid="213096" grpId="0" animBg="1"/>
      <p:bldP spid="213097" grpId="0" animBg="1"/>
      <p:bldP spid="213098" grpId="0" autoUpdateAnimBg="0"/>
      <p:bldP spid="213099" grpId="0" autoUpdateAnimBg="0"/>
      <p:bldP spid="21310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ChangeArrowheads="1"/>
          </p:cNvSpPr>
          <p:nvPr/>
        </p:nvSpPr>
        <p:spPr bwMode="auto">
          <a:xfrm>
            <a:off x="685800" y="4762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334851" name="Rectangle 3"/>
          <p:cNvSpPr>
            <a:spLocks noChangeArrowheads="1"/>
          </p:cNvSpPr>
          <p:nvPr/>
        </p:nvSpPr>
        <p:spPr bwMode="auto">
          <a:xfrm>
            <a:off x="3530600" y="1751013"/>
            <a:ext cx="2209800" cy="10922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5849938" y="1746250"/>
            <a:ext cx="2228850" cy="10922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34853" name="Rectangle 5"/>
          <p:cNvSpPr>
            <a:spLocks noChangeArrowheads="1"/>
          </p:cNvSpPr>
          <p:nvPr/>
        </p:nvSpPr>
        <p:spPr bwMode="auto">
          <a:xfrm>
            <a:off x="1222375" y="1751013"/>
            <a:ext cx="2209800" cy="10922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34854" name="Rectangle 6"/>
          <p:cNvSpPr>
            <a:spLocks noChangeArrowheads="1"/>
          </p:cNvSpPr>
          <p:nvPr/>
        </p:nvSpPr>
        <p:spPr bwMode="auto">
          <a:xfrm>
            <a:off x="690563" y="1106488"/>
            <a:ext cx="668655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ypotheses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34855" name="Rectangle 7"/>
          <p:cNvSpPr>
            <a:spLocks noChangeArrowheads="1"/>
          </p:cNvSpPr>
          <p:nvPr/>
        </p:nvSpPr>
        <p:spPr bwMode="auto">
          <a:xfrm>
            <a:off x="2986088" y="3922713"/>
            <a:ext cx="3178175" cy="18796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4856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62313" y="4089400"/>
          <a:ext cx="266858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6" name="Equation" r:id="rId4" imgW="1054080" imgH="685800" progId="Equation.DSMT4">
                  <p:embed/>
                </p:oleObj>
              </mc:Choice>
              <mc:Fallback>
                <p:oleObj name="Equation" r:id="rId4" imgW="1054080" imgH="68580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089400"/>
                        <a:ext cx="266858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7" name="AutoShape 9"/>
          <p:cNvSpPr>
            <a:spLocks noChangeArrowheads="1"/>
          </p:cNvSpPr>
          <p:nvPr/>
        </p:nvSpPr>
        <p:spPr bwMode="auto">
          <a:xfrm rot="5400000">
            <a:off x="733425" y="2203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4858" name="Object 10"/>
          <p:cNvGraphicFramePr>
            <a:graphicFrameLocks noChangeAspect="1"/>
          </p:cNvGraphicFramePr>
          <p:nvPr/>
        </p:nvGraphicFramePr>
        <p:xfrm>
          <a:off x="5938838" y="2333625"/>
          <a:ext cx="20462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7" name="Equation" r:id="rId6" imgW="2476440" imgH="419040" progId="Equation.DSMT4">
                  <p:embed/>
                </p:oleObj>
              </mc:Choice>
              <mc:Fallback>
                <p:oleObj name="Equation" r:id="rId6" imgW="247644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2333625"/>
                        <a:ext cx="204628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/>
        </p:nvGraphicFramePr>
        <p:xfrm>
          <a:off x="5940425" y="1857375"/>
          <a:ext cx="20462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8" name="Equation" r:id="rId8" imgW="2476440" imgH="419040" progId="Equation.DSMT4">
                  <p:embed/>
                </p:oleObj>
              </mc:Choice>
              <mc:Fallback>
                <p:oleObj name="Equation" r:id="rId8" imgW="24764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857375"/>
                        <a:ext cx="2046288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/>
        </p:nvGraphicFramePr>
        <p:xfrm>
          <a:off x="3595688" y="1857375"/>
          <a:ext cx="20462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9" name="Equation" r:id="rId10" imgW="2476440" imgH="419040" progId="Equation.DSMT4">
                  <p:embed/>
                </p:oleObj>
              </mc:Choice>
              <mc:Fallback>
                <p:oleObj name="Equation" r:id="rId10" imgW="24764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857375"/>
                        <a:ext cx="204628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/>
        </p:nvGraphicFramePr>
        <p:xfrm>
          <a:off x="3595688" y="2333625"/>
          <a:ext cx="20462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0" name="Equation" r:id="rId12" imgW="2476440" imgH="419040" progId="Equation.DSMT4">
                  <p:embed/>
                </p:oleObj>
              </mc:Choice>
              <mc:Fallback>
                <p:oleObj name="Equation" r:id="rId12" imgW="247644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333625"/>
                        <a:ext cx="204628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/>
        </p:nvGraphicFramePr>
        <p:xfrm>
          <a:off x="1290638" y="1857375"/>
          <a:ext cx="20462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1" name="Equation" r:id="rId14" imgW="2476440" imgH="419040" progId="Equation.DSMT4">
                  <p:embed/>
                </p:oleObj>
              </mc:Choice>
              <mc:Fallback>
                <p:oleObj name="Equation" r:id="rId14" imgW="247644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857375"/>
                        <a:ext cx="204628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/>
        </p:nvGraphicFramePr>
        <p:xfrm>
          <a:off x="1296988" y="2333625"/>
          <a:ext cx="20351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2" name="Equation" r:id="rId16" imgW="2463480" imgH="419040" progId="Equation.DSMT4">
                  <p:embed/>
                </p:oleObj>
              </mc:Choice>
              <mc:Fallback>
                <p:oleObj name="Equation" r:id="rId16" imgW="246348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333625"/>
                        <a:ext cx="2035175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64" name="AutoShape 16"/>
          <p:cNvSpPr>
            <a:spLocks noChangeArrowheads="1"/>
          </p:cNvSpPr>
          <p:nvPr/>
        </p:nvSpPr>
        <p:spPr bwMode="auto">
          <a:xfrm rot="5400000">
            <a:off x="2619375" y="4470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5" name="AutoShape 17"/>
          <p:cNvSpPr>
            <a:spLocks noChangeArrowheads="1"/>
          </p:cNvSpPr>
          <p:nvPr/>
        </p:nvSpPr>
        <p:spPr bwMode="auto">
          <a:xfrm rot="16200000" flipH="1">
            <a:off x="820102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6" name="AutoShape 18"/>
          <p:cNvSpPr>
            <a:spLocks noChangeArrowheads="1"/>
          </p:cNvSpPr>
          <p:nvPr/>
        </p:nvSpPr>
        <p:spPr bwMode="auto">
          <a:xfrm rot="10800000" flipH="1">
            <a:off x="4543425" y="151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7" name="Text Box 19"/>
          <p:cNvSpPr txBox="1">
            <a:spLocks noChangeArrowheads="1"/>
          </p:cNvSpPr>
          <p:nvPr/>
        </p:nvSpPr>
        <p:spPr bwMode="auto">
          <a:xfrm>
            <a:off x="1517650" y="2890838"/>
            <a:ext cx="1581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ft-tailed</a:t>
            </a:r>
          </a:p>
        </p:txBody>
      </p:sp>
      <p:sp>
        <p:nvSpPr>
          <p:cNvPr id="334868" name="Text Box 20"/>
          <p:cNvSpPr txBox="1">
            <a:spLocks noChangeArrowheads="1"/>
          </p:cNvSpPr>
          <p:nvPr/>
        </p:nvSpPr>
        <p:spPr bwMode="auto">
          <a:xfrm>
            <a:off x="3776663" y="2890838"/>
            <a:ext cx="1787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-tailed</a:t>
            </a:r>
          </a:p>
        </p:txBody>
      </p:sp>
      <p:sp>
        <p:nvSpPr>
          <p:cNvPr id="334869" name="Text Box 21"/>
          <p:cNvSpPr txBox="1">
            <a:spLocks noChangeArrowheads="1"/>
          </p:cNvSpPr>
          <p:nvPr/>
        </p:nvSpPr>
        <p:spPr bwMode="auto">
          <a:xfrm>
            <a:off x="6184900" y="2890838"/>
            <a:ext cx="1655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sp>
        <p:nvSpPr>
          <p:cNvPr id="334871" name="AutoShape 23"/>
          <p:cNvSpPr>
            <a:spLocks noChangeArrowheads="1"/>
          </p:cNvSpPr>
          <p:nvPr/>
        </p:nvSpPr>
        <p:spPr bwMode="auto">
          <a:xfrm rot="5400000">
            <a:off x="466725" y="3536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72" name="AutoShape 24"/>
          <p:cNvSpPr>
            <a:spLocks noChangeArrowheads="1"/>
          </p:cNvSpPr>
          <p:nvPr/>
        </p:nvSpPr>
        <p:spPr bwMode="auto">
          <a:xfrm rot="5400000">
            <a:off x="4667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73" name="Rectangle 25"/>
          <p:cNvSpPr>
            <a:spLocks noChangeArrowheads="1"/>
          </p:cNvSpPr>
          <p:nvPr/>
        </p:nvSpPr>
        <p:spPr bwMode="auto">
          <a:xfrm>
            <a:off x="690563" y="3373438"/>
            <a:ext cx="668655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st Statistic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34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3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334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3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8" dur="500"/>
                                        <p:tgtEl>
                                          <p:spTgt spid="334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3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334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3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6" dur="500"/>
                                        <p:tgtEl>
                                          <p:spTgt spid="3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animBg="1"/>
      <p:bldP spid="334852" grpId="0" animBg="1"/>
      <p:bldP spid="334853" grpId="0" animBg="1"/>
      <p:bldP spid="334854" grpId="0" autoUpdateAnimBg="0"/>
      <p:bldP spid="334855" grpId="0" animBg="1"/>
      <p:bldP spid="334857" grpId="0" animBg="1"/>
      <p:bldP spid="334864" grpId="0" animBg="1"/>
      <p:bldP spid="334865" grpId="0" animBg="1"/>
      <p:bldP spid="334866" grpId="0" animBg="1"/>
      <p:bldP spid="334867" grpId="0" autoUpdateAnimBg="0"/>
      <p:bldP spid="334868" grpId="0" autoUpdateAnimBg="0"/>
      <p:bldP spid="334869" grpId="0" autoUpdateAnimBg="0"/>
      <p:bldP spid="334871" grpId="0" animBg="1"/>
      <p:bldP spid="334872" grpId="0" animBg="1"/>
      <p:bldP spid="33487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600075" y="1074738"/>
            <a:ext cx="7939088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buSzPct val="75000"/>
              <a:buFont typeface="Monotype Sorts" pitchFamily="2" charset="2"/>
              <a:buChar char="n"/>
            </a:pPr>
            <a:r>
              <a:rPr lang="en-US" sz="26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pecific Motor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223328" name="Rectangle 96"/>
          <p:cNvSpPr>
            <a:spLocks noChangeArrowheads="1"/>
          </p:cNvSpPr>
          <p:nvPr/>
        </p:nvSpPr>
        <p:spPr bwMode="auto">
          <a:xfrm>
            <a:off x="685800" y="4762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223329" name="AutoShape 97"/>
          <p:cNvSpPr>
            <a:spLocks noChangeArrowheads="1"/>
          </p:cNvSpPr>
          <p:nvPr/>
        </p:nvSpPr>
        <p:spPr bwMode="auto">
          <a:xfrm rot="5400000">
            <a:off x="6381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330" name="Text Box 98"/>
          <p:cNvSpPr txBox="1">
            <a:spLocks noChangeArrowheads="1"/>
          </p:cNvSpPr>
          <p:nvPr/>
        </p:nvSpPr>
        <p:spPr bwMode="auto">
          <a:xfrm>
            <a:off x="936624" y="1538288"/>
            <a:ext cx="7597776" cy="18651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an we conclude, using a .05 level of significance, that the miles-per-gallon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performance of M cars is greater than the miles-per-gallon performance of J cars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3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29" grpId="0" animBg="1"/>
      <p:bldP spid="22333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1608138" y="2278063"/>
            <a:ext cx="2151062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</a:t>
            </a: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1595438" y="3195638"/>
            <a:ext cx="639762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population of M cars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population of J cars</a:t>
            </a: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1200150" y="1657350"/>
            <a:ext cx="39814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1235075" y="17097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225286" name="AutoShape 6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0" name="Text Box 100"/>
          <p:cNvSpPr txBox="1">
            <a:spLocks noChangeArrowheads="1"/>
          </p:cNvSpPr>
          <p:nvPr/>
        </p:nvSpPr>
        <p:spPr bwMode="auto">
          <a:xfrm>
            <a:off x="685800" y="111918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225381" name="Rectangle 101"/>
          <p:cNvSpPr>
            <a:spLocks noChangeArrowheads="1"/>
          </p:cNvSpPr>
          <p:nvPr/>
        </p:nvSpPr>
        <p:spPr bwMode="auto">
          <a:xfrm>
            <a:off x="685800" y="4762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autoUpdateAnimBg="0"/>
      <p:bldP spid="225283" grpId="0" autoUpdateAnimBg="0"/>
      <p:bldP spid="225284" grpId="0" animBg="1"/>
      <p:bldP spid="225285" grpId="0" autoUpdateAnimBg="0"/>
      <p:bldP spid="22528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685800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ing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687388" y="1111250"/>
            <a:ext cx="77724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qual the mean of population 1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qua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mean of population 2.</a:t>
            </a:r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687388" y="2006600"/>
            <a:ext cx="77724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difference between the two population means is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687388" y="2844800"/>
            <a:ext cx="777240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estimat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e will select a simple random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ample of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rom population 1 and a simpl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random sample of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rom population 2.</a:t>
            </a:r>
          </a:p>
        </p:txBody>
      </p:sp>
      <p:grpSp>
        <p:nvGrpSpPr>
          <p:cNvPr id="197651" name="Group 19"/>
          <p:cNvGrpSpPr>
            <a:grpSpLocks/>
          </p:cNvGrpSpPr>
          <p:nvPr/>
        </p:nvGrpSpPr>
        <p:grpSpPr bwMode="auto">
          <a:xfrm>
            <a:off x="687388" y="4083050"/>
            <a:ext cx="7772400" cy="876300"/>
            <a:chOff x="433" y="2572"/>
            <a:chExt cx="4896" cy="552"/>
          </a:xfrm>
        </p:grpSpPr>
        <p:sp>
          <p:nvSpPr>
            <p:cNvPr id="197639" name="Rectangle 7"/>
            <p:cNvSpPr>
              <a:spLocks noChangeArrowheads="1"/>
            </p:cNvSpPr>
            <p:nvPr/>
          </p:nvSpPr>
          <p:spPr bwMode="auto">
            <a:xfrm>
              <a:off x="433" y="2572"/>
              <a:ext cx="4896" cy="5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Let     equal the mean of sample 1 and      equal the</a:t>
              </a:r>
            </a:p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mean of sample 2.</a:t>
              </a:r>
            </a:p>
          </p:txBody>
        </p:sp>
        <p:graphicFrame>
          <p:nvGraphicFramePr>
            <p:cNvPr id="197640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079" y="2615"/>
            <a:ext cx="15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63" name="Equation" r:id="rId4" imgW="239400" imgH="341280" progId="Equation">
                    <p:embed/>
                  </p:oleObj>
                </mc:Choice>
                <mc:Fallback>
                  <p:oleObj name="Equation" r:id="rId4" imgW="239400" imgH="341280" progId="Equation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2615"/>
                          <a:ext cx="15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41" name="Object 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21" y="2609"/>
            <a:ext cx="17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64" name="Equation" r:id="rId6" imgW="264960" imgH="341280" progId="Equation">
                    <p:embed/>
                  </p:oleObj>
                </mc:Choice>
                <mc:Fallback>
                  <p:oleObj name="Equation" r:id="rId6" imgW="264960" imgH="341280" progId="Equation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2609"/>
                          <a:ext cx="17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7652" name="Group 20"/>
          <p:cNvGrpSpPr>
            <a:grpSpLocks/>
          </p:cNvGrpSpPr>
          <p:nvPr/>
        </p:nvGrpSpPr>
        <p:grpSpPr bwMode="auto">
          <a:xfrm>
            <a:off x="666750" y="4968875"/>
            <a:ext cx="7772400" cy="876300"/>
            <a:chOff x="420" y="3130"/>
            <a:chExt cx="4896" cy="552"/>
          </a:xfrm>
        </p:grpSpPr>
        <p:sp>
          <p:nvSpPr>
            <p:cNvPr id="197643" name="Rectangle 11"/>
            <p:cNvSpPr>
              <a:spLocks noChangeArrowheads="1"/>
            </p:cNvSpPr>
            <p:nvPr/>
          </p:nvSpPr>
          <p:spPr bwMode="auto">
            <a:xfrm>
              <a:off x="420" y="3130"/>
              <a:ext cx="4896" cy="5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buClr>
                  <a:srgbClr val="66FFFF"/>
                </a:buClr>
                <a:buSzPct val="95000"/>
                <a:buFont typeface="Wingding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e point estimator of the difference between the</a:t>
              </a:r>
            </a:p>
            <a:p>
              <a:pPr marL="342900" indent="-342900"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	 means of the populations 1 and 2 is            .</a:t>
              </a:r>
            </a:p>
          </p:txBody>
        </p:sp>
        <p:graphicFrame>
          <p:nvGraphicFramePr>
            <p:cNvPr id="197644" name="Object 1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08" y="3391"/>
            <a:ext cx="52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65" name="Equation" r:id="rId8" imgW="798480" imgH="341280" progId="Equation.2">
                    <p:embed/>
                  </p:oleObj>
                </mc:Choice>
                <mc:Fallback>
                  <p:oleObj name="Equation" r:id="rId8" imgW="798480" imgH="341280" progId="Equation.2">
                    <p:embed/>
                    <p:pic>
                      <p:nvPicPr>
                        <p:cNvPr id="0" name="Picture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3391"/>
                          <a:ext cx="52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45" name="AutoShape 13"/>
          <p:cNvSpPr>
            <a:spLocks noChangeArrowheads="1"/>
          </p:cNvSpPr>
          <p:nvPr/>
        </p:nvSpPr>
        <p:spPr bwMode="auto">
          <a:xfrm rot="5400000">
            <a:off x="50482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6" name="AutoShape 14"/>
          <p:cNvSpPr>
            <a:spLocks noChangeArrowheads="1"/>
          </p:cNvSpPr>
          <p:nvPr/>
        </p:nvSpPr>
        <p:spPr bwMode="auto">
          <a:xfrm rot="5400000">
            <a:off x="504825" y="2089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7" name="AutoShape 15"/>
          <p:cNvSpPr>
            <a:spLocks noChangeArrowheads="1"/>
          </p:cNvSpPr>
          <p:nvPr/>
        </p:nvSpPr>
        <p:spPr bwMode="auto">
          <a:xfrm rot="5400000">
            <a:off x="504825" y="296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8" name="AutoShape 16"/>
          <p:cNvSpPr>
            <a:spLocks noChangeArrowheads="1"/>
          </p:cNvSpPr>
          <p:nvPr/>
        </p:nvSpPr>
        <p:spPr bwMode="auto">
          <a:xfrm rot="5400000">
            <a:off x="504825" y="424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9" name="AutoShape 17"/>
          <p:cNvSpPr>
            <a:spLocks noChangeArrowheads="1"/>
          </p:cNvSpPr>
          <p:nvPr/>
        </p:nvSpPr>
        <p:spPr bwMode="auto">
          <a:xfrm rot="5400000">
            <a:off x="504825" y="5099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autoUpdateAnimBg="0"/>
      <p:bldP spid="197636" grpId="0" autoUpdateAnimBg="0"/>
      <p:bldP spid="197637" grpId="0" autoUpdateAnimBg="0"/>
      <p:bldP spid="197645" grpId="0" animBg="1"/>
      <p:bldP spid="197646" grpId="0" animBg="1"/>
      <p:bldP spid="197647" grpId="0" animBg="1"/>
      <p:bldP spid="197648" grpId="0" animBg="1"/>
      <p:bldP spid="19764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99" name="Rectangle 95"/>
          <p:cNvSpPr>
            <a:spLocks noChangeArrowheads="1"/>
          </p:cNvSpPr>
          <p:nvPr/>
        </p:nvSpPr>
        <p:spPr bwMode="auto">
          <a:xfrm>
            <a:off x="1200150" y="1657350"/>
            <a:ext cx="49530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6400" name="Text Box 96"/>
          <p:cNvSpPr txBox="1">
            <a:spLocks noChangeArrowheads="1"/>
          </p:cNvSpPr>
          <p:nvPr/>
        </p:nvSpPr>
        <p:spPr bwMode="auto">
          <a:xfrm>
            <a:off x="1238250" y="17097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226401" name="Rectangle 97"/>
          <p:cNvSpPr>
            <a:spLocks noChangeArrowheads="1"/>
          </p:cNvSpPr>
          <p:nvPr/>
        </p:nvSpPr>
        <p:spPr bwMode="auto">
          <a:xfrm>
            <a:off x="1200150" y="2476500"/>
            <a:ext cx="58293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6402" name="Text Box 98"/>
          <p:cNvSpPr txBox="1">
            <a:spLocks noChangeArrowheads="1"/>
          </p:cNvSpPr>
          <p:nvPr/>
        </p:nvSpPr>
        <p:spPr bwMode="auto">
          <a:xfrm>
            <a:off x="1255713" y="252888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226403" name="Text Box 99"/>
          <p:cNvSpPr txBox="1">
            <a:spLocks noChangeArrowheads="1"/>
          </p:cNvSpPr>
          <p:nvPr/>
        </p:nvSpPr>
        <p:spPr bwMode="auto">
          <a:xfrm>
            <a:off x="6256338" y="17065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226407" name="AutoShape 103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408" name="AutoShape 104"/>
          <p:cNvSpPr>
            <a:spLocks noChangeArrowheads="1"/>
          </p:cNvSpPr>
          <p:nvPr/>
        </p:nvSpPr>
        <p:spPr bwMode="auto">
          <a:xfrm rot="5400000">
            <a:off x="771525" y="2660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414" name="Text Box 110"/>
          <p:cNvSpPr txBox="1">
            <a:spLocks noChangeArrowheads="1"/>
          </p:cNvSpPr>
          <p:nvPr/>
        </p:nvSpPr>
        <p:spPr bwMode="auto">
          <a:xfrm>
            <a:off x="685800" y="111918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226415" name="Rectangle 111"/>
          <p:cNvSpPr>
            <a:spLocks noChangeArrowheads="1"/>
          </p:cNvSpPr>
          <p:nvPr/>
        </p:nvSpPr>
        <p:spPr bwMode="auto">
          <a:xfrm>
            <a:off x="685800" y="4762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graphicFrame>
        <p:nvGraphicFramePr>
          <p:cNvPr id="226417" name="Object 1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71600" y="3194050"/>
          <a:ext cx="6910388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4" name="Equation" r:id="rId4" imgW="2946240" imgH="685800" progId="Equation.DSMT4">
                  <p:embed/>
                </p:oleObj>
              </mc:Choice>
              <mc:Fallback>
                <p:oleObj name="Equation" r:id="rId4" imgW="2946240" imgH="685800" progId="Equation.DSMT4">
                  <p:embed/>
                  <p:pic>
                    <p:nvPicPr>
                      <p:cNvPr id="0" name="Picture 1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94050"/>
                        <a:ext cx="6910388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18" name="Oval 114"/>
          <p:cNvSpPr>
            <a:spLocks noChangeArrowheads="1"/>
          </p:cNvSpPr>
          <p:nvPr/>
        </p:nvSpPr>
        <p:spPr bwMode="auto">
          <a:xfrm>
            <a:off x="7219950" y="3321050"/>
            <a:ext cx="1200150" cy="5905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6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6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6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2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26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2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99" grpId="0" animBg="1"/>
      <p:bldP spid="226400" grpId="0" autoUpdateAnimBg="0"/>
      <p:bldP spid="226401" grpId="0" animBg="1"/>
      <p:bldP spid="226402" grpId="0" autoUpdateAnimBg="0"/>
      <p:bldP spid="226403" grpId="0" autoUpdateAnimBg="0"/>
      <p:bldP spid="226407" grpId="0" animBg="1"/>
      <p:bldP spid="226408" grpId="0" animBg="1"/>
      <p:bldP spid="2264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94" name="Rectangle 94"/>
          <p:cNvSpPr>
            <a:spLocks noChangeArrowheads="1"/>
          </p:cNvSpPr>
          <p:nvPr/>
        </p:nvSpPr>
        <p:spPr bwMode="auto">
          <a:xfrm>
            <a:off x="685800" y="4762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332895" name="Text Box 95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332896" name="Rectangle 96"/>
          <p:cNvSpPr>
            <a:spLocks noChangeArrowheads="1"/>
          </p:cNvSpPr>
          <p:nvPr/>
        </p:nvSpPr>
        <p:spPr bwMode="auto">
          <a:xfrm>
            <a:off x="1200150" y="1657350"/>
            <a:ext cx="37909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32897" name="AutoShape 97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98" name="Text Box 98"/>
          <p:cNvSpPr txBox="1">
            <a:spLocks noChangeArrowheads="1"/>
          </p:cNvSpPr>
          <p:nvPr/>
        </p:nvSpPr>
        <p:spPr bwMode="auto">
          <a:xfrm>
            <a:off x="1255713" y="16906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332901" name="Text Box 101"/>
          <p:cNvSpPr txBox="1">
            <a:spLocks noChangeArrowheads="1"/>
          </p:cNvSpPr>
          <p:nvPr/>
        </p:nvSpPr>
        <p:spPr bwMode="auto">
          <a:xfrm>
            <a:off x="1255713" y="2262188"/>
            <a:ext cx="4714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degrees of freedom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:</a:t>
            </a:r>
          </a:p>
        </p:txBody>
      </p:sp>
      <p:sp>
        <p:nvSpPr>
          <p:cNvPr id="332903" name="Text Box 103"/>
          <p:cNvSpPr txBox="1">
            <a:spLocks noChangeArrowheads="1"/>
          </p:cNvSpPr>
          <p:nvPr/>
        </p:nvSpPr>
        <p:spPr bwMode="auto">
          <a:xfrm>
            <a:off x="1273175" y="4948238"/>
            <a:ext cx="6924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.003 &gt;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83,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lt; .05.</a:t>
            </a:r>
          </a:p>
        </p:txBody>
      </p:sp>
      <p:graphicFrame>
        <p:nvGraphicFramePr>
          <p:cNvPr id="332904" name="Object 10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08113" y="2762250"/>
          <a:ext cx="6707187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11" name="Equation" r:id="rId4" imgW="3441600" imgH="965160" progId="Equation.DSMT4">
                  <p:embed/>
                </p:oleObj>
              </mc:Choice>
              <mc:Fallback>
                <p:oleObj name="Equation" r:id="rId4" imgW="3441600" imgH="965160" progId="Equation.DSMT4">
                  <p:embed/>
                  <p:pic>
                    <p:nvPicPr>
                      <p:cNvPr id="0" name="Picture 10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762250"/>
                        <a:ext cx="6707187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3"/>
          <p:cNvSpPr txBox="1">
            <a:spLocks noChangeArrowheads="1"/>
          </p:cNvSpPr>
          <p:nvPr/>
        </p:nvSpPr>
        <p:spPr bwMode="auto">
          <a:xfrm>
            <a:off x="2771775" y="5430838"/>
            <a:ext cx="371127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fact,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lt; .005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328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2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2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3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2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2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33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96" grpId="0" animBg="1"/>
      <p:bldP spid="332897" grpId="0" animBg="1"/>
      <p:bldP spid="332898" grpId="0" autoUpdateAnimBg="0"/>
      <p:bldP spid="332901" grpId="0" autoUpdateAnimBg="0"/>
      <p:bldP spid="332903" grpId="0" autoUpdateAnimBg="0"/>
      <p:bldP spid="1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ChangeArrowheads="1"/>
          </p:cNvSpPr>
          <p:nvPr/>
        </p:nvSpPr>
        <p:spPr bwMode="auto">
          <a:xfrm>
            <a:off x="1181100" y="1657350"/>
            <a:ext cx="49339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33827" name="Text Box 3"/>
          <p:cNvSpPr txBox="1">
            <a:spLocks noChangeArrowheads="1"/>
          </p:cNvSpPr>
          <p:nvPr/>
        </p:nvSpPr>
        <p:spPr bwMode="auto">
          <a:xfrm>
            <a:off x="1255713" y="17097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1238250" y="2846388"/>
            <a:ext cx="7124700" cy="1250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We are at least 95% confident that the miles-per-gallon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performance of M cars is greater than the miles-per-gallon performance of J cars?.</a:t>
            </a:r>
          </a:p>
        </p:txBody>
      </p:sp>
      <p:sp>
        <p:nvSpPr>
          <p:cNvPr id="333829" name="Text Box 5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333831" name="AutoShape 7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36" name="Text Box 12"/>
          <p:cNvSpPr txBox="1">
            <a:spLocks noChangeArrowheads="1"/>
          </p:cNvSpPr>
          <p:nvPr/>
        </p:nvSpPr>
        <p:spPr bwMode="auto">
          <a:xfrm>
            <a:off x="1577975" y="229711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33929" name="Rectangle 105"/>
          <p:cNvSpPr>
            <a:spLocks noChangeArrowheads="1"/>
          </p:cNvSpPr>
          <p:nvPr/>
        </p:nvSpPr>
        <p:spPr bwMode="auto">
          <a:xfrm>
            <a:off x="685800" y="4762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6" grpId="0" animBg="1"/>
      <p:bldP spid="333827" grpId="0" autoUpdateAnimBg="0"/>
      <p:bldP spid="333828" grpId="0" autoUpdateAnimBg="0"/>
      <p:bldP spid="333831" grpId="0" animBg="1"/>
      <p:bldP spid="33383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423" name="Rectangle 95"/>
          <p:cNvSpPr>
            <a:spLocks noChangeArrowheads="1"/>
          </p:cNvSpPr>
          <p:nvPr/>
        </p:nvSpPr>
        <p:spPr bwMode="auto">
          <a:xfrm>
            <a:off x="1181100" y="1657350"/>
            <a:ext cx="69913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7424" name="Text Box 96"/>
          <p:cNvSpPr txBox="1">
            <a:spLocks noChangeArrowheads="1"/>
          </p:cNvSpPr>
          <p:nvPr/>
        </p:nvSpPr>
        <p:spPr bwMode="auto">
          <a:xfrm>
            <a:off x="1255713" y="170973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227425" name="AutoShape 97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427" name="AutoShape 99"/>
          <p:cNvSpPr>
            <a:spLocks noChangeArrowheads="1"/>
          </p:cNvSpPr>
          <p:nvPr/>
        </p:nvSpPr>
        <p:spPr bwMode="auto">
          <a:xfrm rot="5400000">
            <a:off x="1343025" y="2489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433" name="Text Box 105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227434" name="Rectangle 106"/>
          <p:cNvSpPr>
            <a:spLocks noChangeArrowheads="1"/>
          </p:cNvSpPr>
          <p:nvPr/>
        </p:nvSpPr>
        <p:spPr bwMode="auto">
          <a:xfrm>
            <a:off x="685800" y="4762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known</a:t>
            </a:r>
          </a:p>
        </p:txBody>
      </p:sp>
      <p:sp>
        <p:nvSpPr>
          <p:cNvPr id="227435" name="Text Box 107"/>
          <p:cNvSpPr txBox="1">
            <a:spLocks noChangeArrowheads="1"/>
          </p:cNvSpPr>
          <p:nvPr/>
        </p:nvSpPr>
        <p:spPr bwMode="auto">
          <a:xfrm>
            <a:off x="2260600" y="2316163"/>
            <a:ext cx="47799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1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83</a:t>
            </a:r>
          </a:p>
        </p:txBody>
      </p:sp>
      <p:sp>
        <p:nvSpPr>
          <p:cNvPr id="227436" name="Text Box 108"/>
          <p:cNvSpPr txBox="1">
            <a:spLocks noChangeArrowheads="1"/>
          </p:cNvSpPr>
          <p:nvPr/>
        </p:nvSpPr>
        <p:spPr bwMode="auto">
          <a:xfrm>
            <a:off x="3219450" y="2852738"/>
            <a:ext cx="2867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83</a:t>
            </a:r>
          </a:p>
        </p:txBody>
      </p:sp>
      <p:sp>
        <p:nvSpPr>
          <p:cNvPr id="227437" name="Rectangle 109"/>
          <p:cNvSpPr>
            <a:spLocks noChangeArrowheads="1"/>
          </p:cNvSpPr>
          <p:nvPr/>
        </p:nvSpPr>
        <p:spPr bwMode="auto">
          <a:xfrm>
            <a:off x="1181100" y="3524250"/>
            <a:ext cx="49339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7438" name="Text Box 110"/>
          <p:cNvSpPr txBox="1">
            <a:spLocks noChangeArrowheads="1"/>
          </p:cNvSpPr>
          <p:nvPr/>
        </p:nvSpPr>
        <p:spPr bwMode="auto">
          <a:xfrm>
            <a:off x="1255713" y="35766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27440" name="Text Box 112"/>
          <p:cNvSpPr txBox="1">
            <a:spLocks noChangeArrowheads="1"/>
          </p:cNvSpPr>
          <p:nvPr/>
        </p:nvSpPr>
        <p:spPr bwMode="auto">
          <a:xfrm>
            <a:off x="2263775" y="4167188"/>
            <a:ext cx="4884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4.003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83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27441" name="AutoShape 113"/>
          <p:cNvSpPr>
            <a:spLocks noChangeArrowheads="1"/>
          </p:cNvSpPr>
          <p:nvPr/>
        </p:nvSpPr>
        <p:spPr bwMode="auto">
          <a:xfrm rot="5400000">
            <a:off x="771525" y="3708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442" name="Rectangle 114"/>
          <p:cNvSpPr>
            <a:spLocks noChangeArrowheads="1"/>
          </p:cNvSpPr>
          <p:nvPr/>
        </p:nvSpPr>
        <p:spPr bwMode="auto">
          <a:xfrm>
            <a:off x="1238250" y="4675188"/>
            <a:ext cx="7124700" cy="1250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We are at least 95% confident that the miles-per-gallon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performance of M cars is greater than the miles-per-gallon performance of J cars?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7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27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2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2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274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2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7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7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2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22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423" grpId="0" animBg="1"/>
      <p:bldP spid="227424" grpId="0" autoUpdateAnimBg="0"/>
      <p:bldP spid="227425" grpId="0" animBg="1"/>
      <p:bldP spid="227427" grpId="0" animBg="1"/>
      <p:bldP spid="227435" grpId="0" autoUpdateAnimBg="0"/>
      <p:bldP spid="227436" grpId="0" autoUpdateAnimBg="0"/>
      <p:bldP spid="227437" grpId="0" animBg="1"/>
      <p:bldP spid="227438" grpId="0" autoUpdateAnimBg="0"/>
      <p:bldP spid="227440" grpId="0" autoUpdateAnimBg="0"/>
      <p:bldP spid="227441" grpId="0" animBg="1"/>
      <p:bldP spid="22744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AutoShape 3"/>
          <p:cNvSpPr>
            <a:spLocks noChangeArrowheads="1"/>
          </p:cNvSpPr>
          <p:nvPr/>
        </p:nvSpPr>
        <p:spPr bwMode="auto">
          <a:xfrm rot="5400000">
            <a:off x="4857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666750" y="1157288"/>
            <a:ext cx="7424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ith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tched-sample desig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ach sampled item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rovides a pair of data values.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671513" y="2109788"/>
            <a:ext cx="7731125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is design often leads to a smaller sampling err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n the independent-sample design becaus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riation between sampled items is eliminated as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ource of sampling error.</a:t>
            </a:r>
          </a:p>
        </p:txBody>
      </p:sp>
      <p:sp>
        <p:nvSpPr>
          <p:cNvPr id="231430" name="AutoShape 6"/>
          <p:cNvSpPr>
            <a:spLocks noChangeArrowheads="1"/>
          </p:cNvSpPr>
          <p:nvPr/>
        </p:nvSpPr>
        <p:spPr bwMode="auto">
          <a:xfrm rot="5400000">
            <a:off x="485775" y="224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685800" y="14922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:  Matched Samp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animBg="1"/>
      <p:bldP spid="231428" grpId="0" autoUpdateAnimBg="0"/>
      <p:bldP spid="231429" grpId="0" autoUpdateAnimBg="0"/>
      <p:bldP spid="23143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690563" y="1109663"/>
            <a:ext cx="7772400" cy="509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6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xpress Deliveri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2533" name="Rectangle 85"/>
          <p:cNvSpPr>
            <a:spLocks noChangeArrowheads="1"/>
          </p:cNvSpPr>
          <p:nvPr/>
        </p:nvSpPr>
        <p:spPr bwMode="auto">
          <a:xfrm>
            <a:off x="685800" y="14922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:  Matched Samples</a:t>
            </a:r>
          </a:p>
        </p:txBody>
      </p:sp>
      <p:sp>
        <p:nvSpPr>
          <p:cNvPr id="232534" name="Text Box 86"/>
          <p:cNvSpPr txBox="1">
            <a:spLocks noChangeArrowheads="1"/>
          </p:cNvSpPr>
          <p:nvPr/>
        </p:nvSpPr>
        <p:spPr bwMode="auto">
          <a:xfrm>
            <a:off x="1031875" y="1633538"/>
            <a:ext cx="7451725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Chicago-based firm has documents that must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quickly distributed to district offices throughout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U.S.  The firm must decide between two delivery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s, UPX (United Parcel Express) and INTEX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International Express), to transport its documents.</a:t>
            </a:r>
          </a:p>
        </p:txBody>
      </p:sp>
      <p:sp>
        <p:nvSpPr>
          <p:cNvPr id="232535" name="AutoShape 87"/>
          <p:cNvSpPr>
            <a:spLocks noChangeArrowheads="1"/>
          </p:cNvSpPr>
          <p:nvPr/>
        </p:nvSpPr>
        <p:spPr bwMode="auto">
          <a:xfrm rot="5400000">
            <a:off x="75247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2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534" grpId="0" autoUpdateAnimBg="0"/>
      <p:bldP spid="23253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555" name="Rectangle 83"/>
          <p:cNvSpPr>
            <a:spLocks noChangeArrowheads="1"/>
          </p:cNvSpPr>
          <p:nvPr/>
        </p:nvSpPr>
        <p:spPr bwMode="auto">
          <a:xfrm>
            <a:off x="690563" y="1109663"/>
            <a:ext cx="7772400" cy="52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6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xpress Deliveri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3557" name="Rectangle 85"/>
          <p:cNvSpPr>
            <a:spLocks noChangeArrowheads="1"/>
          </p:cNvSpPr>
          <p:nvPr/>
        </p:nvSpPr>
        <p:spPr bwMode="auto">
          <a:xfrm>
            <a:off x="685800" y="14922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:  Matched Samples</a:t>
            </a:r>
          </a:p>
        </p:txBody>
      </p:sp>
      <p:sp>
        <p:nvSpPr>
          <p:cNvPr id="233558" name="AutoShape 86"/>
          <p:cNvSpPr>
            <a:spLocks noChangeArrowheads="1"/>
          </p:cNvSpPr>
          <p:nvPr/>
        </p:nvSpPr>
        <p:spPr bwMode="auto">
          <a:xfrm rot="5400000">
            <a:off x="752475" y="1784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559" name="Text Box 87"/>
          <p:cNvSpPr txBox="1">
            <a:spLocks noChangeArrowheads="1"/>
          </p:cNvSpPr>
          <p:nvPr/>
        </p:nvSpPr>
        <p:spPr bwMode="auto">
          <a:xfrm>
            <a:off x="1031875" y="1633538"/>
            <a:ext cx="7413625" cy="31208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esting the delivery times of the two services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irm sent two reports to a random sample of its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ct offices with one report carried by UPX and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other report carried by INTEX.  Do the data on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ext slide indicate a difference in mean delivery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mes for the two services?  Use a .05 level of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35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58" grpId="0" animBg="1"/>
      <p:bldP spid="23355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1374775" y="1303338"/>
            <a:ext cx="6334125" cy="47894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959225" y="2241550"/>
            <a:ext cx="463550" cy="3775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2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6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7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6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5045075" y="2241550"/>
            <a:ext cx="463550" cy="3775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8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9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806825" y="1804988"/>
            <a:ext cx="8080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X</a:t>
            </a:r>
          </a:p>
        </p:txBody>
      </p:sp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4719638" y="1804988"/>
            <a:ext cx="1117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X</a:t>
            </a:r>
          </a:p>
        </p:txBody>
      </p:sp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5954713" y="1804988"/>
            <a:ext cx="1584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</a:t>
            </a:r>
          </a:p>
        </p:txBody>
      </p:sp>
      <p:sp>
        <p:nvSpPr>
          <p:cNvPr id="234504" name="Text Box 8"/>
          <p:cNvSpPr txBox="1">
            <a:spLocks noChangeArrowheads="1"/>
          </p:cNvSpPr>
          <p:nvPr/>
        </p:nvSpPr>
        <p:spPr bwMode="auto">
          <a:xfrm>
            <a:off x="1636713" y="1804988"/>
            <a:ext cx="20716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ct Office</a:t>
            </a:r>
          </a:p>
        </p:txBody>
      </p:sp>
      <p:sp>
        <p:nvSpPr>
          <p:cNvPr id="234505" name="Text Box 9"/>
          <p:cNvSpPr txBox="1">
            <a:spLocks noChangeArrowheads="1"/>
          </p:cNvSpPr>
          <p:nvPr/>
        </p:nvSpPr>
        <p:spPr bwMode="auto">
          <a:xfrm>
            <a:off x="1668463" y="2292350"/>
            <a:ext cx="1698625" cy="370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tt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s Angele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st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evelan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w York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ust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tlanta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. Lou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lwauke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ver</a:t>
            </a:r>
          </a:p>
        </p:txBody>
      </p:sp>
      <p:sp>
        <p:nvSpPr>
          <p:cNvPr id="234506" name="Text Box 10"/>
          <p:cNvSpPr txBox="1">
            <a:spLocks noChangeArrowheads="1"/>
          </p:cNvSpPr>
          <p:nvPr/>
        </p:nvSpPr>
        <p:spPr bwMode="auto">
          <a:xfrm>
            <a:off x="4087813" y="1385888"/>
            <a:ext cx="3254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livery Time (Hours)</a:t>
            </a:r>
          </a:p>
        </p:txBody>
      </p:sp>
      <p:sp>
        <p:nvSpPr>
          <p:cNvPr id="234507" name="AutoShape 11"/>
          <p:cNvSpPr>
            <a:spLocks noChangeArrowheads="1"/>
          </p:cNvSpPr>
          <p:nvPr/>
        </p:nvSpPr>
        <p:spPr bwMode="auto">
          <a:xfrm rot="5400000">
            <a:off x="1114425" y="3746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8" name="AutoShape 12"/>
          <p:cNvSpPr>
            <a:spLocks noChangeArrowheads="1"/>
          </p:cNvSpPr>
          <p:nvPr/>
        </p:nvSpPr>
        <p:spPr bwMode="auto">
          <a:xfrm rot="10800000">
            <a:off x="4124325" y="1060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9" name="AutoShape 13"/>
          <p:cNvSpPr>
            <a:spLocks noChangeArrowheads="1"/>
          </p:cNvSpPr>
          <p:nvPr/>
        </p:nvSpPr>
        <p:spPr bwMode="auto">
          <a:xfrm rot="10800000">
            <a:off x="5133975" y="1060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0" name="AutoShape 14"/>
          <p:cNvSpPr>
            <a:spLocks noChangeArrowheads="1"/>
          </p:cNvSpPr>
          <p:nvPr/>
        </p:nvSpPr>
        <p:spPr bwMode="auto">
          <a:xfrm rot="10800000">
            <a:off x="6543675" y="1060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1" name="Text Box 15"/>
          <p:cNvSpPr txBox="1">
            <a:spLocks noChangeArrowheads="1"/>
          </p:cNvSpPr>
          <p:nvPr/>
        </p:nvSpPr>
        <p:spPr bwMode="auto">
          <a:xfrm>
            <a:off x="6426200" y="2241550"/>
            <a:ext cx="487363" cy="3775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7 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 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4 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 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 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3 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 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 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2 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</a:p>
        </p:txBody>
      </p:sp>
      <p:sp>
        <p:nvSpPr>
          <p:cNvPr id="234512" name="Rectangle 16"/>
          <p:cNvSpPr>
            <a:spLocks noChangeArrowheads="1"/>
          </p:cNvSpPr>
          <p:nvPr/>
        </p:nvSpPr>
        <p:spPr bwMode="auto">
          <a:xfrm>
            <a:off x="685800" y="14922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:  Matched Samp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3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2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3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3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234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3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 animBg="1"/>
      <p:bldP spid="234499" grpId="0" autoUpdateAnimBg="0"/>
      <p:bldP spid="234500" grpId="0" autoUpdateAnimBg="0"/>
      <p:bldP spid="234501" grpId="0" autoUpdateAnimBg="0"/>
      <p:bldP spid="234502" grpId="0" autoUpdateAnimBg="0"/>
      <p:bldP spid="234503" grpId="0" autoUpdateAnimBg="0"/>
      <p:bldP spid="234504" grpId="0" autoUpdateAnimBg="0"/>
      <p:bldP spid="234505" grpId="0" autoUpdateAnimBg="0"/>
      <p:bldP spid="234506" grpId="0" autoUpdateAnimBg="0"/>
      <p:bldP spid="234507" grpId="0" animBg="1"/>
      <p:bldP spid="234508" grpId="0" animBg="1"/>
      <p:bldP spid="234509" grpId="0" animBg="1"/>
      <p:bldP spid="234510" grpId="0" animBg="1"/>
      <p:bldP spid="23451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1608138" y="2278063"/>
            <a:ext cx="1565275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0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</a:t>
            </a:r>
          </a:p>
        </p:txBody>
      </p:sp>
      <p:sp>
        <p:nvSpPr>
          <p:cNvPr id="235523" name="Text Box 3"/>
          <p:cNvSpPr txBox="1">
            <a:spLocks noChangeArrowheads="1"/>
          </p:cNvSpPr>
          <p:nvPr/>
        </p:nvSpPr>
        <p:spPr bwMode="auto">
          <a:xfrm>
            <a:off x="1595438" y="3192463"/>
            <a:ext cx="6808787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t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the mean of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for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two delivery services for the popula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of district offices</a:t>
            </a: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1200150" y="1657350"/>
            <a:ext cx="39814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1235075" y="17097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235526" name="AutoShape 6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2" name="Rectangle 62"/>
          <p:cNvSpPr>
            <a:spLocks noChangeArrowheads="1"/>
          </p:cNvSpPr>
          <p:nvPr/>
        </p:nvSpPr>
        <p:spPr bwMode="auto">
          <a:xfrm>
            <a:off x="685800" y="14922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:  Matched Samples</a:t>
            </a:r>
          </a:p>
        </p:txBody>
      </p:sp>
      <p:sp>
        <p:nvSpPr>
          <p:cNvPr id="235583" name="Text Box 63"/>
          <p:cNvSpPr txBox="1">
            <a:spLocks noChangeArrowheads="1"/>
          </p:cNvSpPr>
          <p:nvPr/>
        </p:nvSpPr>
        <p:spPr bwMode="auto">
          <a:xfrm>
            <a:off x="685800" y="111918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utoUpdateAnimBg="0"/>
      <p:bldP spid="235523" grpId="0" autoUpdateAnimBg="0"/>
      <p:bldP spid="235524" grpId="0" animBg="1"/>
      <p:bldP spid="235525" grpId="0" autoUpdateAnimBg="0"/>
      <p:bldP spid="23552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00" name="Rectangle 56"/>
          <p:cNvSpPr>
            <a:spLocks noChangeArrowheads="1"/>
          </p:cNvSpPr>
          <p:nvPr/>
        </p:nvSpPr>
        <p:spPr bwMode="auto">
          <a:xfrm>
            <a:off x="1200150" y="1657350"/>
            <a:ext cx="49530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6601" name="Text Box 57"/>
          <p:cNvSpPr txBox="1">
            <a:spLocks noChangeArrowheads="1"/>
          </p:cNvSpPr>
          <p:nvPr/>
        </p:nvSpPr>
        <p:spPr bwMode="auto">
          <a:xfrm>
            <a:off x="1238250" y="17097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236604" name="Text Box 60"/>
          <p:cNvSpPr txBox="1">
            <a:spLocks noChangeArrowheads="1"/>
          </p:cNvSpPr>
          <p:nvPr/>
        </p:nvSpPr>
        <p:spPr bwMode="auto">
          <a:xfrm>
            <a:off x="6256338" y="17065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236608" name="AutoShape 64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18" name="Rectangle 74"/>
          <p:cNvSpPr>
            <a:spLocks noChangeArrowheads="1"/>
          </p:cNvSpPr>
          <p:nvPr/>
        </p:nvSpPr>
        <p:spPr bwMode="auto">
          <a:xfrm>
            <a:off x="685800" y="14922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:  Matched Samples</a:t>
            </a:r>
          </a:p>
        </p:txBody>
      </p:sp>
      <p:sp>
        <p:nvSpPr>
          <p:cNvPr id="236619" name="Text Box 75"/>
          <p:cNvSpPr txBox="1">
            <a:spLocks noChangeArrowheads="1"/>
          </p:cNvSpPr>
          <p:nvPr/>
        </p:nvSpPr>
        <p:spPr bwMode="auto">
          <a:xfrm>
            <a:off x="685800" y="111918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236620" name="Rectangle 76"/>
          <p:cNvSpPr>
            <a:spLocks noChangeArrowheads="1"/>
          </p:cNvSpPr>
          <p:nvPr/>
        </p:nvSpPr>
        <p:spPr bwMode="auto">
          <a:xfrm>
            <a:off x="1200150" y="2476500"/>
            <a:ext cx="58293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6621" name="Text Box 77"/>
          <p:cNvSpPr txBox="1">
            <a:spLocks noChangeArrowheads="1"/>
          </p:cNvSpPr>
          <p:nvPr/>
        </p:nvSpPr>
        <p:spPr bwMode="auto">
          <a:xfrm>
            <a:off x="1255713" y="252888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236622" name="AutoShape 78"/>
          <p:cNvSpPr>
            <a:spLocks noChangeArrowheads="1"/>
          </p:cNvSpPr>
          <p:nvPr/>
        </p:nvSpPr>
        <p:spPr bwMode="auto">
          <a:xfrm rot="5400000">
            <a:off x="771525" y="2660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6625" name="Object 8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97175" y="3235325"/>
          <a:ext cx="36718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6" name="Equation" r:id="rId4" imgW="3681360" imgH="696600" progId="Equation.DSMT4">
                  <p:embed/>
                </p:oleObj>
              </mc:Choice>
              <mc:Fallback>
                <p:oleObj name="Equation" r:id="rId4" imgW="3681360" imgH="696600" progId="Equation.DSMT4">
                  <p:embed/>
                  <p:pic>
                    <p:nvPicPr>
                      <p:cNvPr id="0" name="Picture 8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235325"/>
                        <a:ext cx="36718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26" name="Object 8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41613" y="4125913"/>
          <a:ext cx="39385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7" name="Equation" r:id="rId6" imgW="3947760" imgH="798480" progId="Equation.DSMT4">
                  <p:embed/>
                </p:oleObj>
              </mc:Choice>
              <mc:Fallback>
                <p:oleObj name="Equation" r:id="rId6" imgW="3947760" imgH="798480" progId="Equation.DSMT4">
                  <p:embed/>
                  <p:pic>
                    <p:nvPicPr>
                      <p:cNvPr id="0" name="Picture 8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125913"/>
                        <a:ext cx="39385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27" name="Object 8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19413" y="5081588"/>
          <a:ext cx="36782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8" name="Equation" r:id="rId8" imgW="4356000" imgH="990360" progId="Equation.DSMT4">
                  <p:embed/>
                </p:oleObj>
              </mc:Choice>
              <mc:Fallback>
                <p:oleObj name="Equation" r:id="rId8" imgW="4356000" imgH="990360" progId="Equation.DSMT4">
                  <p:embed/>
                  <p:pic>
                    <p:nvPicPr>
                      <p:cNvPr id="0" name="Picture 8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5081588"/>
                        <a:ext cx="367823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28" name="Oval 84"/>
          <p:cNvSpPr>
            <a:spLocks noChangeArrowheads="1"/>
          </p:cNvSpPr>
          <p:nvPr/>
        </p:nvSpPr>
        <p:spPr bwMode="auto">
          <a:xfrm>
            <a:off x="5854700" y="5219700"/>
            <a:ext cx="89535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629" name="AutoShape 85"/>
          <p:cNvSpPr>
            <a:spLocks noChangeArrowheads="1"/>
          </p:cNvSpPr>
          <p:nvPr/>
        </p:nvSpPr>
        <p:spPr bwMode="auto">
          <a:xfrm rot="5400000">
            <a:off x="2333625" y="4489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30" name="AutoShape 86"/>
          <p:cNvSpPr>
            <a:spLocks noChangeArrowheads="1"/>
          </p:cNvSpPr>
          <p:nvPr/>
        </p:nvSpPr>
        <p:spPr bwMode="auto">
          <a:xfrm rot="5400000">
            <a:off x="2333625" y="5403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6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6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3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36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6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6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3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36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3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36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3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600" grpId="0" animBg="1"/>
      <p:bldP spid="236601" grpId="0" autoUpdateAnimBg="0"/>
      <p:bldP spid="236604" grpId="0" autoUpdateAnimBg="0"/>
      <p:bldP spid="236608" grpId="0" animBg="1"/>
      <p:bldP spid="236620" grpId="0" animBg="1"/>
      <p:bldP spid="236621" grpId="0" autoUpdateAnimBg="0"/>
      <p:bldP spid="236622" grpId="0" animBg="1"/>
      <p:bldP spid="236628" grpId="0" animBg="1"/>
      <p:bldP spid="236629" grpId="0" animBg="1"/>
      <p:bldP spid="2366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687388" y="1111250"/>
            <a:ext cx="7772400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pected Value</a:t>
            </a:r>
            <a:endParaRPr lang="en-US" sz="4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61913" y="14605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Distribution of                        </a:t>
            </a:r>
          </a:p>
        </p:txBody>
      </p:sp>
      <p:graphicFrame>
        <p:nvGraphicFramePr>
          <p:cNvPr id="19866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45200" y="319088"/>
          <a:ext cx="903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4" name="Equation" r:id="rId4" imgW="798480" imgH="341280" progId="Equation.DSMT4">
                  <p:embed/>
                </p:oleObj>
              </mc:Choice>
              <mc:Fallback>
                <p:oleObj name="Equation" r:id="rId4" imgW="798480" imgH="34128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19088"/>
                        <a:ext cx="903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3257550" y="1571625"/>
            <a:ext cx="2784475" cy="669925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866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02013" y="1731963"/>
          <a:ext cx="24844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5" name="Equation" r:id="rId6" imgW="2474640" imgH="341280" progId="Equation.DSMT4">
                  <p:embed/>
                </p:oleObj>
              </mc:Choice>
              <mc:Fallback>
                <p:oleObj name="Equation" r:id="rId6" imgW="2474640" imgH="34128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1731963"/>
                        <a:ext cx="24844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687388" y="24066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(Standard Error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3267075" y="2908300"/>
            <a:ext cx="2778125" cy="1241425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8665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98850" y="3122613"/>
          <a:ext cx="22621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6" name="Equation" r:id="rId8" imgW="2271600" imgH="874440" progId="Equation.DSMT4">
                  <p:embed/>
                </p:oleObj>
              </mc:Choice>
              <mc:Fallback>
                <p:oleObj name="Equation" r:id="rId8" imgW="2271600" imgH="87444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122613"/>
                        <a:ext cx="22621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6" name="Text Box 10"/>
          <p:cNvSpPr txBox="1">
            <a:spLocks noChangeArrowheads="1"/>
          </p:cNvSpPr>
          <p:nvPr/>
        </p:nvSpPr>
        <p:spPr bwMode="auto">
          <a:xfrm>
            <a:off x="1104900" y="4268788"/>
            <a:ext cx="6704013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tandard deviation of population 1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tandard deviation of population 2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sample size from population 1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ample size from population 2</a:t>
            </a:r>
          </a:p>
        </p:txBody>
      </p:sp>
      <p:sp>
        <p:nvSpPr>
          <p:cNvPr id="198667" name="AutoShape 11"/>
          <p:cNvSpPr>
            <a:spLocks noChangeArrowheads="1"/>
          </p:cNvSpPr>
          <p:nvPr/>
        </p:nvSpPr>
        <p:spPr bwMode="auto">
          <a:xfrm rot="5400000">
            <a:off x="46672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8" name="AutoShape 12"/>
          <p:cNvSpPr>
            <a:spLocks noChangeArrowheads="1"/>
          </p:cNvSpPr>
          <p:nvPr/>
        </p:nvSpPr>
        <p:spPr bwMode="auto">
          <a:xfrm rot="5400000">
            <a:off x="485775" y="256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utoUpdateAnimBg="0"/>
      <p:bldP spid="198661" grpId="0" animBg="1"/>
      <p:bldP spid="198663" grpId="0" autoUpdateAnimBg="0"/>
      <p:bldP spid="198664" grpId="0" animBg="1"/>
      <p:bldP spid="198666" grpId="0" autoUpdateAnimBg="0"/>
      <p:bldP spid="198667" grpId="0" animBg="1"/>
      <p:bldP spid="19866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ChangeArrowheads="1"/>
          </p:cNvSpPr>
          <p:nvPr/>
        </p:nvSpPr>
        <p:spPr bwMode="auto">
          <a:xfrm>
            <a:off x="1181100" y="3600450"/>
            <a:ext cx="49339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1255713" y="36528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1257300" y="4789488"/>
            <a:ext cx="6743700" cy="1098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e are at least 95% confident that there is a difference in mean delivery times for the two services?</a:t>
            </a:r>
          </a:p>
        </p:txBody>
      </p:sp>
      <p:sp>
        <p:nvSpPr>
          <p:cNvPr id="337925" name="AutoShape 5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26" name="AutoShape 6"/>
          <p:cNvSpPr>
            <a:spLocks noChangeArrowheads="1"/>
          </p:cNvSpPr>
          <p:nvPr/>
        </p:nvSpPr>
        <p:spPr bwMode="auto">
          <a:xfrm rot="5400000">
            <a:off x="771525" y="378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27" name="Rectangle 7"/>
          <p:cNvSpPr>
            <a:spLocks noChangeArrowheads="1"/>
          </p:cNvSpPr>
          <p:nvPr/>
        </p:nvSpPr>
        <p:spPr bwMode="auto">
          <a:xfrm>
            <a:off x="1181100" y="1657350"/>
            <a:ext cx="37719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37928" name="Text Box 8"/>
          <p:cNvSpPr txBox="1">
            <a:spLocks noChangeArrowheads="1"/>
          </p:cNvSpPr>
          <p:nvPr/>
        </p:nvSpPr>
        <p:spPr bwMode="auto">
          <a:xfrm>
            <a:off x="1236663" y="16906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1273175" y="2300288"/>
            <a:ext cx="703421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94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9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is betwe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 and .01.  (This is a two-tailed test, so we double the upper-tail areas of .01 and .005.)</a:t>
            </a:r>
          </a:p>
        </p:txBody>
      </p:sp>
      <p:sp>
        <p:nvSpPr>
          <p:cNvPr id="337931" name="Text Box 11"/>
          <p:cNvSpPr txBox="1">
            <a:spLocks noChangeArrowheads="1"/>
          </p:cNvSpPr>
          <p:nvPr/>
        </p:nvSpPr>
        <p:spPr bwMode="auto">
          <a:xfrm>
            <a:off x="1654175" y="422116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37985" name="Rectangle 65"/>
          <p:cNvSpPr>
            <a:spLocks noChangeArrowheads="1"/>
          </p:cNvSpPr>
          <p:nvPr/>
        </p:nvSpPr>
        <p:spPr bwMode="auto">
          <a:xfrm>
            <a:off x="685800" y="14922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:  Matched Samples</a:t>
            </a:r>
          </a:p>
        </p:txBody>
      </p:sp>
      <p:sp>
        <p:nvSpPr>
          <p:cNvPr id="337986" name="Text Box 66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nimBg="1"/>
      <p:bldP spid="337923" grpId="0" autoUpdateAnimBg="0"/>
      <p:bldP spid="337924" grpId="0" autoUpdateAnimBg="0"/>
      <p:bldP spid="337925" grpId="0" animBg="1"/>
      <p:bldP spid="337926" grpId="0" animBg="1"/>
      <p:bldP spid="337927" grpId="0" animBg="1"/>
      <p:bldP spid="337928" grpId="0" autoUpdateAnimBg="0"/>
      <p:bldP spid="337929" grpId="0" autoUpdateAnimBg="0"/>
      <p:bldP spid="33793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624" name="Rectangle 56"/>
          <p:cNvSpPr>
            <a:spLocks noChangeArrowheads="1"/>
          </p:cNvSpPr>
          <p:nvPr/>
        </p:nvSpPr>
        <p:spPr bwMode="auto">
          <a:xfrm>
            <a:off x="1200150" y="1657350"/>
            <a:ext cx="69532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7625" name="Text Box 57"/>
          <p:cNvSpPr txBox="1">
            <a:spLocks noChangeArrowheads="1"/>
          </p:cNvSpPr>
          <p:nvPr/>
        </p:nvSpPr>
        <p:spPr bwMode="auto">
          <a:xfrm>
            <a:off x="1274763" y="170973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237626" name="AutoShape 58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634" name="Rectangle 66"/>
          <p:cNvSpPr>
            <a:spLocks noChangeArrowheads="1"/>
          </p:cNvSpPr>
          <p:nvPr/>
        </p:nvSpPr>
        <p:spPr bwMode="auto">
          <a:xfrm>
            <a:off x="685800" y="14922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:  Matched Samples</a:t>
            </a:r>
          </a:p>
        </p:txBody>
      </p:sp>
      <p:sp>
        <p:nvSpPr>
          <p:cNvPr id="237635" name="Text Box 67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237636" name="Rectangle 68"/>
          <p:cNvSpPr>
            <a:spLocks noChangeArrowheads="1"/>
          </p:cNvSpPr>
          <p:nvPr/>
        </p:nvSpPr>
        <p:spPr bwMode="auto">
          <a:xfrm>
            <a:off x="2209800" y="2359025"/>
            <a:ext cx="4727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9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262.</a:t>
            </a:r>
          </a:p>
        </p:txBody>
      </p:sp>
      <p:sp>
        <p:nvSpPr>
          <p:cNvPr id="237637" name="Text Box 69"/>
          <p:cNvSpPr txBox="1">
            <a:spLocks noChangeArrowheads="1"/>
          </p:cNvSpPr>
          <p:nvPr/>
        </p:nvSpPr>
        <p:spPr bwMode="auto">
          <a:xfrm>
            <a:off x="3219450" y="2852738"/>
            <a:ext cx="2867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262</a:t>
            </a:r>
          </a:p>
        </p:txBody>
      </p:sp>
      <p:sp>
        <p:nvSpPr>
          <p:cNvPr id="237638" name="Rectangle 70"/>
          <p:cNvSpPr>
            <a:spLocks noChangeArrowheads="1"/>
          </p:cNvSpPr>
          <p:nvPr/>
        </p:nvSpPr>
        <p:spPr bwMode="auto">
          <a:xfrm>
            <a:off x="1181100" y="3429000"/>
            <a:ext cx="49339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7639" name="Text Box 71"/>
          <p:cNvSpPr txBox="1">
            <a:spLocks noChangeArrowheads="1"/>
          </p:cNvSpPr>
          <p:nvPr/>
        </p:nvSpPr>
        <p:spPr bwMode="auto">
          <a:xfrm>
            <a:off x="1255713" y="34813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37641" name="Text Box 73"/>
          <p:cNvSpPr txBox="1">
            <a:spLocks noChangeArrowheads="1"/>
          </p:cNvSpPr>
          <p:nvPr/>
        </p:nvSpPr>
        <p:spPr bwMode="auto">
          <a:xfrm>
            <a:off x="2263775" y="4071938"/>
            <a:ext cx="5168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94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262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37642" name="AutoShape 74"/>
          <p:cNvSpPr>
            <a:spLocks noChangeArrowheads="1"/>
          </p:cNvSpPr>
          <p:nvPr/>
        </p:nvSpPr>
        <p:spPr bwMode="auto">
          <a:xfrm rot="5400000">
            <a:off x="771525" y="3613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643" name="Rectangle 75"/>
          <p:cNvSpPr>
            <a:spLocks noChangeArrowheads="1"/>
          </p:cNvSpPr>
          <p:nvPr/>
        </p:nvSpPr>
        <p:spPr bwMode="auto">
          <a:xfrm>
            <a:off x="1600200" y="4618038"/>
            <a:ext cx="6743700" cy="812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re is a difference in mean delivery times for the two services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7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7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7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3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3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37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7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7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3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624" grpId="0" animBg="1"/>
      <p:bldP spid="237625" grpId="0" autoUpdateAnimBg="0"/>
      <p:bldP spid="237626" grpId="0" animBg="1"/>
      <p:bldP spid="237636" grpId="0" autoUpdateAnimBg="0"/>
      <p:bldP spid="237637" grpId="0" autoUpdateAnimBg="0"/>
      <p:bldP spid="237638" grpId="0" animBg="1"/>
      <p:bldP spid="237639" grpId="0" autoUpdateAnimBg="0"/>
      <p:bldP spid="237641" grpId="0" autoUpdateAnimBg="0"/>
      <p:bldP spid="237642" grpId="0" animBg="1"/>
      <p:bldP spid="23764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AutoShape 11"/>
          <p:cNvSpPr>
            <a:spLocks noChangeArrowheads="1"/>
          </p:cNvSpPr>
          <p:nvPr/>
        </p:nvSpPr>
        <p:spPr bwMode="auto">
          <a:xfrm rot="5400000">
            <a:off x="504825" y="2266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08025" y="2144713"/>
            <a:ext cx="61102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D8FAB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he Difference Betwee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Two Population Proportions</a:t>
            </a:r>
          </a:p>
        </p:txBody>
      </p:sp>
      <p:sp>
        <p:nvSpPr>
          <p:cNvPr id="5144" name="Rectangle 24"/>
          <p:cNvSpPr>
            <a:spLocks noGrp="1" noChangeArrowheads="1"/>
          </p:cNvSpPr>
          <p:nvPr>
            <p:ph type="title"/>
          </p:nvPr>
        </p:nvSpPr>
        <p:spPr>
          <a:xfrm>
            <a:off x="419100" y="160338"/>
            <a:ext cx="8458200" cy="1830387"/>
          </a:xfrm>
          <a:noFill/>
          <a:ln/>
        </p:spPr>
        <p:txBody>
          <a:bodyPr/>
          <a:lstStyle/>
          <a:p>
            <a:br>
              <a:rPr lang="en-US" dirty="0"/>
            </a:br>
            <a:r>
              <a:rPr lang="en-US" dirty="0"/>
              <a:t> Inference About Proportions</a:t>
            </a:r>
            <a:br>
              <a:rPr lang="en-US" dirty="0"/>
            </a:br>
            <a:r>
              <a:rPr lang="en-US" dirty="0"/>
              <a:t>with Two Populations</a:t>
            </a:r>
          </a:p>
        </p:txBody>
      </p:sp>
    </p:spTree>
    <p:extLst>
      <p:ext uri="{BB962C8B-B14F-4D97-AF65-F5344CB8AC3E}">
        <p14:creationId xmlns:p14="http://schemas.microsoft.com/office/powerpoint/2010/main" val="30513750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 animBg="1"/>
      <p:bldP spid="513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8"/>
            <a:ext cx="7772400" cy="1052512"/>
          </a:xfrm>
        </p:spPr>
        <p:txBody>
          <a:bodyPr/>
          <a:lstStyle/>
          <a:p>
            <a:r>
              <a:rPr lang="en-US"/>
              <a:t>Inferences About the Difference Between</a:t>
            </a:r>
            <a:br>
              <a:rPr lang="en-US"/>
            </a:br>
            <a:r>
              <a:rPr lang="en-US"/>
              <a:t>Two Population Proportion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val Estimation of  </a:t>
            </a:r>
            <a:r>
              <a:rPr lang="en-US" i="1"/>
              <a:t>p</a:t>
            </a:r>
            <a:r>
              <a:rPr lang="en-US" baseline="-25000"/>
              <a:t>1</a:t>
            </a:r>
            <a:r>
              <a:rPr lang="en-US"/>
              <a:t> - </a:t>
            </a:r>
            <a:r>
              <a:rPr lang="en-US" i="1"/>
              <a:t>p</a:t>
            </a:r>
            <a:r>
              <a:rPr lang="en-US" baseline="-25000"/>
              <a:t>2</a:t>
            </a:r>
            <a:endParaRPr lang="en-US"/>
          </a:p>
          <a:p>
            <a:r>
              <a:rPr lang="en-US"/>
              <a:t>Hypothesis Tests About  </a:t>
            </a:r>
            <a:r>
              <a:rPr lang="en-US" i="1"/>
              <a:t>p</a:t>
            </a:r>
            <a:r>
              <a:rPr lang="en-US" baseline="-25000"/>
              <a:t>1</a:t>
            </a:r>
            <a:r>
              <a:rPr lang="en-US"/>
              <a:t> - </a:t>
            </a:r>
            <a:r>
              <a:rPr lang="en-US" i="1"/>
              <a:t>p</a:t>
            </a:r>
            <a:r>
              <a:rPr lang="en-US" baseline="-25000"/>
              <a:t>2</a:t>
            </a:r>
          </a:p>
          <a:p>
            <a:pPr>
              <a:buFont typeface="Monotype Sorts" pitchFamily="2" charset="2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212352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687388" y="1112838"/>
            <a:ext cx="7772400" cy="527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pected Valu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2495550" y="3086100"/>
            <a:ext cx="4629150" cy="135255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3314700" y="1600200"/>
            <a:ext cx="2971800" cy="7620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433388" y="204788"/>
            <a:ext cx="777240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Distribution of    </a:t>
            </a:r>
          </a:p>
        </p:txBody>
      </p:sp>
      <p:graphicFrame>
        <p:nvGraphicFramePr>
          <p:cNvPr id="24064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403975" y="315913"/>
          <a:ext cx="946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49" name="Equation" r:id="rId4" imgW="861840" imgH="341280" progId="Equation.DSMT4">
                  <p:embed/>
                </p:oleObj>
              </mc:Choice>
              <mc:Fallback>
                <p:oleObj name="Equation" r:id="rId4" imgW="861840" imgH="341280" progId="Equation.DSMT4">
                  <p:embed/>
                  <p:pic>
                    <p:nvPicPr>
                      <p:cNvPr id="240646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315913"/>
                        <a:ext cx="9461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36950" y="1776413"/>
          <a:ext cx="25241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0" name="Equation" r:id="rId6" imgW="2514600" imgH="341280" progId="Equation.DSMT4">
                  <p:embed/>
                </p:oleObj>
              </mc:Choice>
              <mc:Fallback>
                <p:oleObj name="Equation" r:id="rId6" imgW="2514600" imgH="341280" progId="Equation.DSMT4">
                  <p:embed/>
                  <p:pic>
                    <p:nvPicPr>
                      <p:cNvPr id="240647" name="Object 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776413"/>
                        <a:ext cx="25241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19388" y="3367088"/>
          <a:ext cx="41608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1" name="Equation" r:id="rId8" imgW="4074840" imgH="811080" progId="Equation.DSMT4">
                  <p:embed/>
                </p:oleObj>
              </mc:Choice>
              <mc:Fallback>
                <p:oleObj name="Equation" r:id="rId8" imgW="4074840" imgH="811080" progId="Equation.DSMT4">
                  <p:embed/>
                  <p:pic>
                    <p:nvPicPr>
                      <p:cNvPr id="240648" name="Object 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367088"/>
                        <a:ext cx="41608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1" name="Rectangle 11"/>
          <p:cNvSpPr>
            <a:spLocks noChangeArrowheads="1"/>
          </p:cNvSpPr>
          <p:nvPr/>
        </p:nvSpPr>
        <p:spPr bwMode="auto">
          <a:xfrm>
            <a:off x="1028700" y="4419600"/>
            <a:ext cx="72771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ize of sample taken from population 1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ize of sample taken from population 2</a:t>
            </a:r>
          </a:p>
        </p:txBody>
      </p:sp>
      <p:sp>
        <p:nvSpPr>
          <p:cNvPr id="240653" name="AutoShape 13"/>
          <p:cNvSpPr>
            <a:spLocks noChangeArrowheads="1"/>
          </p:cNvSpPr>
          <p:nvPr/>
        </p:nvSpPr>
        <p:spPr bwMode="auto">
          <a:xfrm rot="5400000">
            <a:off x="4667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54" name="AutoShape 14"/>
          <p:cNvSpPr>
            <a:spLocks noChangeArrowheads="1"/>
          </p:cNvSpPr>
          <p:nvPr/>
        </p:nvSpPr>
        <p:spPr bwMode="auto">
          <a:xfrm rot="5400000">
            <a:off x="466725" y="2679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55" name="Rectangle 15"/>
          <p:cNvSpPr>
            <a:spLocks noChangeArrowheads="1"/>
          </p:cNvSpPr>
          <p:nvPr/>
        </p:nvSpPr>
        <p:spPr bwMode="auto">
          <a:xfrm>
            <a:off x="687388" y="2522538"/>
            <a:ext cx="6877050" cy="527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ndard Deviation (Standard Error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16992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 autoUpdateAnimBg="0"/>
      <p:bldP spid="240643" grpId="0" animBg="1"/>
      <p:bldP spid="240644" grpId="0" animBg="1"/>
      <p:bldP spid="240651" grpId="0" autoUpdateAnimBg="0"/>
      <p:bldP spid="240653" grpId="0" animBg="1"/>
      <p:bldP spid="240654" grpId="0" animBg="1"/>
      <p:bldP spid="24065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666" name="Group 2"/>
          <p:cNvGrpSpPr>
            <a:grpSpLocks/>
          </p:cNvGrpSpPr>
          <p:nvPr/>
        </p:nvGrpSpPr>
        <p:grpSpPr bwMode="auto">
          <a:xfrm>
            <a:off x="781050" y="1257300"/>
            <a:ext cx="7715250" cy="1428750"/>
            <a:chOff x="492" y="792"/>
            <a:chExt cx="4860" cy="900"/>
          </a:xfrm>
          <a:gradFill flip="none" rotWithShape="1">
            <a:gsLst>
              <a:gs pos="0">
                <a:srgbClr val="263E0E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41667" name="Rectangle 3"/>
            <p:cNvSpPr>
              <a:spLocks noChangeArrowheads="1"/>
            </p:cNvSpPr>
            <p:nvPr/>
          </p:nvSpPr>
          <p:spPr bwMode="auto">
            <a:xfrm>
              <a:off x="492" y="792"/>
              <a:ext cx="4860" cy="900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f the sample sizes are large, the sampling distribution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of             can be approximated by a normal probability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istribution. </a:t>
              </a:r>
            </a:p>
          </p:txBody>
        </p:sp>
        <p:graphicFrame>
          <p:nvGraphicFramePr>
            <p:cNvPr id="24166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24" y="1156"/>
            <a:ext cx="52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73" name="Equation" r:id="rId4" imgW="861840" imgH="341280" progId="Equation.2">
                    <p:embed/>
                  </p:oleObj>
                </mc:Choice>
                <mc:Fallback>
                  <p:oleObj name="Equation" r:id="rId4" imgW="861840" imgH="341280" progId="Equation.2">
                    <p:embed/>
                    <p:pic>
                      <p:nvPicPr>
                        <p:cNvPr id="241668" name="Object 4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1156"/>
                          <a:ext cx="52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135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669" name="Rectangle 5"/>
          <p:cNvSpPr>
            <a:spLocks noChangeArrowheads="1"/>
          </p:cNvSpPr>
          <p:nvPr/>
        </p:nvSpPr>
        <p:spPr bwMode="auto">
          <a:xfrm>
            <a:off x="781050" y="2819400"/>
            <a:ext cx="7715250" cy="2628900"/>
          </a:xfrm>
          <a:prstGeom prst="rect">
            <a:avLst/>
          </a:prstGeom>
          <a:gradFill flip="none" rotWithShape="1">
            <a:gsLst>
              <a:gs pos="0">
                <a:srgbClr val="263E0E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ample sizes are sufficiently large i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s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ditions are met:</a:t>
            </a:r>
          </a:p>
          <a:p>
            <a:pPr algn="l"/>
            <a:endParaRPr lang="en-US" sz="6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4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1670" name="Rectangle 6"/>
          <p:cNvSpPr>
            <a:spLocks noChangeArrowheads="1"/>
          </p:cNvSpPr>
          <p:nvPr/>
        </p:nvSpPr>
        <p:spPr bwMode="auto">
          <a:xfrm>
            <a:off x="2838450" y="3752850"/>
            <a:ext cx="1504950" cy="666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1671" name="Text Box 7"/>
          <p:cNvSpPr txBox="1">
            <a:spLocks noChangeArrowheads="1"/>
          </p:cNvSpPr>
          <p:nvPr/>
        </p:nvSpPr>
        <p:spPr bwMode="auto">
          <a:xfrm>
            <a:off x="3021013" y="3843338"/>
            <a:ext cx="11985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4476750" y="3752850"/>
            <a:ext cx="2038350" cy="666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1673" name="Text Box 9"/>
          <p:cNvSpPr txBox="1">
            <a:spLocks noChangeArrowheads="1"/>
          </p:cNvSpPr>
          <p:nvPr/>
        </p:nvSpPr>
        <p:spPr bwMode="auto">
          <a:xfrm>
            <a:off x="4602163" y="3843338"/>
            <a:ext cx="18081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sp>
        <p:nvSpPr>
          <p:cNvPr id="241674" name="Rectangle 10"/>
          <p:cNvSpPr>
            <a:spLocks noChangeArrowheads="1"/>
          </p:cNvSpPr>
          <p:nvPr/>
        </p:nvSpPr>
        <p:spPr bwMode="auto">
          <a:xfrm>
            <a:off x="2838450" y="4533900"/>
            <a:ext cx="1504950" cy="666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4476750" y="4533900"/>
            <a:ext cx="2038350" cy="666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1676" name="Text Box 12"/>
          <p:cNvSpPr txBox="1">
            <a:spLocks noChangeArrowheads="1"/>
          </p:cNvSpPr>
          <p:nvPr/>
        </p:nvSpPr>
        <p:spPr bwMode="auto">
          <a:xfrm>
            <a:off x="3021013" y="4624388"/>
            <a:ext cx="11985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1677" name="Text Box 13"/>
          <p:cNvSpPr txBox="1">
            <a:spLocks noChangeArrowheads="1"/>
          </p:cNvSpPr>
          <p:nvPr/>
        </p:nvSpPr>
        <p:spPr bwMode="auto">
          <a:xfrm>
            <a:off x="4602163" y="4624388"/>
            <a:ext cx="18081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sp>
        <p:nvSpPr>
          <p:cNvPr id="241678" name="Rectangle 14"/>
          <p:cNvSpPr>
            <a:spLocks noChangeArrowheads="1"/>
          </p:cNvSpPr>
          <p:nvPr/>
        </p:nvSpPr>
        <p:spPr bwMode="auto">
          <a:xfrm>
            <a:off x="433388" y="204788"/>
            <a:ext cx="777240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Distribution of    </a:t>
            </a:r>
          </a:p>
        </p:txBody>
      </p:sp>
      <p:graphicFrame>
        <p:nvGraphicFramePr>
          <p:cNvPr id="241679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403975" y="315913"/>
          <a:ext cx="946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4" name="Equation" r:id="rId6" imgW="861840" imgH="341280" progId="Equation.2">
                  <p:embed/>
                </p:oleObj>
              </mc:Choice>
              <mc:Fallback>
                <p:oleObj name="Equation" r:id="rId6" imgW="861840" imgH="341280" progId="Equation.2">
                  <p:embed/>
                  <p:pic>
                    <p:nvPicPr>
                      <p:cNvPr id="241679" name="Object 1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315913"/>
                        <a:ext cx="9461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0" name="AutoShape 16"/>
          <p:cNvSpPr>
            <a:spLocks noChangeArrowheads="1"/>
          </p:cNvSpPr>
          <p:nvPr/>
        </p:nvSpPr>
        <p:spPr bwMode="auto">
          <a:xfrm rot="5400000">
            <a:off x="485775" y="1879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681" name="AutoShape 17"/>
          <p:cNvSpPr>
            <a:spLocks noChangeArrowheads="1"/>
          </p:cNvSpPr>
          <p:nvPr/>
        </p:nvSpPr>
        <p:spPr bwMode="auto">
          <a:xfrm rot="5400000">
            <a:off x="485775" y="3994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4249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16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41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000"/>
                            </p:stCondLst>
                            <p:childTnLst>
                              <p:par>
                                <p:cTn id="5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9" grpId="0" animBg="1" autoUpdateAnimBg="0"/>
      <p:bldP spid="241670" grpId="0" animBg="1"/>
      <p:bldP spid="241671" grpId="0" autoUpdateAnimBg="0"/>
      <p:bldP spid="241672" grpId="0" animBg="1"/>
      <p:bldP spid="241673" grpId="0" autoUpdateAnimBg="0"/>
      <p:bldP spid="241674" grpId="0" animBg="1"/>
      <p:bldP spid="241675" grpId="0" animBg="1"/>
      <p:bldP spid="241676" grpId="0" autoUpdateAnimBg="0"/>
      <p:bldP spid="241677" grpId="0" autoUpdateAnimBg="0"/>
      <p:bldP spid="241680" grpId="0" animBg="1"/>
      <p:bldP spid="24168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800100" y="1257300"/>
            <a:ext cx="7658100" cy="4191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433388" y="204788"/>
            <a:ext cx="777240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Distribution of    </a:t>
            </a:r>
          </a:p>
        </p:txBody>
      </p:sp>
      <p:graphicFrame>
        <p:nvGraphicFramePr>
          <p:cNvPr id="24269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403975" y="315913"/>
          <a:ext cx="946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7" name="Equation" r:id="rId4" imgW="861840" imgH="341280" progId="Equation.2">
                  <p:embed/>
                </p:oleObj>
              </mc:Choice>
              <mc:Fallback>
                <p:oleObj name="Equation" r:id="rId4" imgW="861840" imgH="341280" progId="Equation.2">
                  <p:embed/>
                  <p:pic>
                    <p:nvPicPr>
                      <p:cNvPr id="242692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315913"/>
                        <a:ext cx="9461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3" name="Freeform 5"/>
          <p:cNvSpPr>
            <a:spLocks/>
          </p:cNvSpPr>
          <p:nvPr/>
        </p:nvSpPr>
        <p:spPr bwMode="auto">
          <a:xfrm>
            <a:off x="1319213" y="1566863"/>
            <a:ext cx="4505325" cy="3057525"/>
          </a:xfrm>
          <a:custGeom>
            <a:avLst/>
            <a:gdLst/>
            <a:ahLst/>
            <a:cxnLst>
              <a:cxn ang="0">
                <a:pos x="1338" y="18"/>
              </a:cxn>
              <a:cxn ang="0">
                <a:pos x="1257" y="99"/>
              </a:cxn>
              <a:cxn ang="0">
                <a:pos x="1191" y="202"/>
              </a:cxn>
              <a:cxn ang="0">
                <a:pos x="1137" y="310"/>
              </a:cxn>
              <a:cxn ang="0">
                <a:pos x="1095" y="418"/>
              </a:cxn>
              <a:cxn ang="0">
                <a:pos x="1050" y="513"/>
              </a:cxn>
              <a:cxn ang="0">
                <a:pos x="1005" y="639"/>
              </a:cxn>
              <a:cxn ang="0">
                <a:pos x="969" y="747"/>
              </a:cxn>
              <a:cxn ang="0">
                <a:pos x="945" y="850"/>
              </a:cxn>
              <a:cxn ang="0">
                <a:pos x="909" y="964"/>
              </a:cxn>
              <a:cxn ang="0">
                <a:pos x="876" y="1068"/>
              </a:cxn>
              <a:cxn ang="0">
                <a:pos x="843" y="1176"/>
              </a:cxn>
              <a:cxn ang="0">
                <a:pos x="799" y="1278"/>
              </a:cxn>
              <a:cxn ang="0">
                <a:pos x="741" y="1396"/>
              </a:cxn>
              <a:cxn ang="0">
                <a:pos x="678" y="1515"/>
              </a:cxn>
              <a:cxn ang="0">
                <a:pos x="594" y="1614"/>
              </a:cxn>
              <a:cxn ang="0">
                <a:pos x="495" y="1689"/>
              </a:cxn>
              <a:cxn ang="0">
                <a:pos x="381" y="1746"/>
              </a:cxn>
              <a:cxn ang="0">
                <a:pos x="297" y="1782"/>
              </a:cxn>
              <a:cxn ang="0">
                <a:pos x="195" y="1821"/>
              </a:cxn>
              <a:cxn ang="0">
                <a:pos x="66" y="1857"/>
              </a:cxn>
              <a:cxn ang="0">
                <a:pos x="0" y="1887"/>
              </a:cxn>
              <a:cxn ang="0">
                <a:pos x="2831" y="1914"/>
              </a:cxn>
              <a:cxn ang="0">
                <a:pos x="2781" y="1863"/>
              </a:cxn>
              <a:cxn ang="0">
                <a:pos x="2682" y="1833"/>
              </a:cxn>
              <a:cxn ang="0">
                <a:pos x="2565" y="1794"/>
              </a:cxn>
              <a:cxn ang="0">
                <a:pos x="2451" y="1746"/>
              </a:cxn>
              <a:cxn ang="0">
                <a:pos x="2319" y="1680"/>
              </a:cxn>
              <a:cxn ang="0">
                <a:pos x="2283" y="1650"/>
              </a:cxn>
              <a:cxn ang="0">
                <a:pos x="2199" y="1582"/>
              </a:cxn>
              <a:cxn ang="0">
                <a:pos x="2124" y="1485"/>
              </a:cxn>
              <a:cxn ang="0">
                <a:pos x="2061" y="1386"/>
              </a:cxn>
              <a:cxn ang="0">
                <a:pos x="2028" y="1326"/>
              </a:cxn>
              <a:cxn ang="0">
                <a:pos x="1962" y="1191"/>
              </a:cxn>
              <a:cxn ang="0">
                <a:pos x="1935" y="1107"/>
              </a:cxn>
              <a:cxn ang="0">
                <a:pos x="1902" y="1011"/>
              </a:cxn>
              <a:cxn ang="0">
                <a:pos x="1866" y="891"/>
              </a:cxn>
              <a:cxn ang="0">
                <a:pos x="1830" y="771"/>
              </a:cxn>
              <a:cxn ang="0">
                <a:pos x="1791" y="642"/>
              </a:cxn>
              <a:cxn ang="0">
                <a:pos x="1740" y="504"/>
              </a:cxn>
              <a:cxn ang="0">
                <a:pos x="1698" y="399"/>
              </a:cxn>
              <a:cxn ang="0">
                <a:pos x="1656" y="312"/>
              </a:cxn>
              <a:cxn ang="0">
                <a:pos x="1620" y="228"/>
              </a:cxn>
              <a:cxn ang="0">
                <a:pos x="1563" y="135"/>
              </a:cxn>
              <a:cxn ang="0">
                <a:pos x="1587" y="174"/>
              </a:cxn>
              <a:cxn ang="0">
                <a:pos x="1551" y="129"/>
              </a:cxn>
              <a:cxn ang="0">
                <a:pos x="1500" y="57"/>
              </a:cxn>
              <a:cxn ang="0">
                <a:pos x="1431" y="6"/>
              </a:cxn>
            </a:cxnLst>
            <a:rect l="0" t="0" r="r" b="b"/>
            <a:pathLst>
              <a:path w="2838" h="1926">
                <a:moveTo>
                  <a:pt x="1398" y="3"/>
                </a:moveTo>
                <a:lnTo>
                  <a:pt x="1371" y="6"/>
                </a:lnTo>
                <a:lnTo>
                  <a:pt x="1338" y="18"/>
                </a:lnTo>
                <a:lnTo>
                  <a:pt x="1307" y="30"/>
                </a:lnTo>
                <a:lnTo>
                  <a:pt x="1287" y="62"/>
                </a:lnTo>
                <a:lnTo>
                  <a:pt x="1257" y="99"/>
                </a:lnTo>
                <a:lnTo>
                  <a:pt x="1227" y="130"/>
                </a:lnTo>
                <a:lnTo>
                  <a:pt x="1209" y="160"/>
                </a:lnTo>
                <a:lnTo>
                  <a:pt x="1191" y="202"/>
                </a:lnTo>
                <a:lnTo>
                  <a:pt x="1167" y="232"/>
                </a:lnTo>
                <a:lnTo>
                  <a:pt x="1155" y="274"/>
                </a:lnTo>
                <a:lnTo>
                  <a:pt x="1137" y="310"/>
                </a:lnTo>
                <a:lnTo>
                  <a:pt x="1119" y="354"/>
                </a:lnTo>
                <a:lnTo>
                  <a:pt x="1107" y="382"/>
                </a:lnTo>
                <a:lnTo>
                  <a:pt x="1095" y="418"/>
                </a:lnTo>
                <a:lnTo>
                  <a:pt x="1077" y="447"/>
                </a:lnTo>
                <a:lnTo>
                  <a:pt x="1062" y="483"/>
                </a:lnTo>
                <a:lnTo>
                  <a:pt x="1050" y="513"/>
                </a:lnTo>
                <a:lnTo>
                  <a:pt x="1035" y="552"/>
                </a:lnTo>
                <a:lnTo>
                  <a:pt x="1020" y="594"/>
                </a:lnTo>
                <a:lnTo>
                  <a:pt x="1005" y="639"/>
                </a:lnTo>
                <a:lnTo>
                  <a:pt x="996" y="678"/>
                </a:lnTo>
                <a:lnTo>
                  <a:pt x="981" y="714"/>
                </a:lnTo>
                <a:lnTo>
                  <a:pt x="969" y="747"/>
                </a:lnTo>
                <a:lnTo>
                  <a:pt x="960" y="783"/>
                </a:lnTo>
                <a:lnTo>
                  <a:pt x="951" y="819"/>
                </a:lnTo>
                <a:lnTo>
                  <a:pt x="945" y="850"/>
                </a:lnTo>
                <a:lnTo>
                  <a:pt x="939" y="886"/>
                </a:lnTo>
                <a:lnTo>
                  <a:pt x="927" y="922"/>
                </a:lnTo>
                <a:lnTo>
                  <a:pt x="909" y="964"/>
                </a:lnTo>
                <a:lnTo>
                  <a:pt x="903" y="994"/>
                </a:lnTo>
                <a:lnTo>
                  <a:pt x="891" y="1030"/>
                </a:lnTo>
                <a:lnTo>
                  <a:pt x="876" y="1068"/>
                </a:lnTo>
                <a:lnTo>
                  <a:pt x="867" y="1098"/>
                </a:lnTo>
                <a:lnTo>
                  <a:pt x="855" y="1134"/>
                </a:lnTo>
                <a:lnTo>
                  <a:pt x="843" y="1176"/>
                </a:lnTo>
                <a:lnTo>
                  <a:pt x="828" y="1215"/>
                </a:lnTo>
                <a:lnTo>
                  <a:pt x="811" y="1254"/>
                </a:lnTo>
                <a:lnTo>
                  <a:pt x="799" y="1278"/>
                </a:lnTo>
                <a:lnTo>
                  <a:pt x="792" y="1311"/>
                </a:lnTo>
                <a:lnTo>
                  <a:pt x="771" y="1359"/>
                </a:lnTo>
                <a:lnTo>
                  <a:pt x="741" y="1396"/>
                </a:lnTo>
                <a:lnTo>
                  <a:pt x="720" y="1446"/>
                </a:lnTo>
                <a:lnTo>
                  <a:pt x="699" y="1474"/>
                </a:lnTo>
                <a:lnTo>
                  <a:pt x="678" y="1515"/>
                </a:lnTo>
                <a:lnTo>
                  <a:pt x="654" y="1545"/>
                </a:lnTo>
                <a:lnTo>
                  <a:pt x="627" y="1584"/>
                </a:lnTo>
                <a:lnTo>
                  <a:pt x="594" y="1614"/>
                </a:lnTo>
                <a:lnTo>
                  <a:pt x="570" y="1635"/>
                </a:lnTo>
                <a:lnTo>
                  <a:pt x="531" y="1665"/>
                </a:lnTo>
                <a:lnTo>
                  <a:pt x="495" y="1689"/>
                </a:lnTo>
                <a:lnTo>
                  <a:pt x="456" y="1716"/>
                </a:lnTo>
                <a:lnTo>
                  <a:pt x="420" y="1734"/>
                </a:lnTo>
                <a:lnTo>
                  <a:pt x="381" y="1746"/>
                </a:lnTo>
                <a:lnTo>
                  <a:pt x="354" y="1755"/>
                </a:lnTo>
                <a:lnTo>
                  <a:pt x="321" y="1767"/>
                </a:lnTo>
                <a:lnTo>
                  <a:pt x="297" y="1782"/>
                </a:lnTo>
                <a:lnTo>
                  <a:pt x="264" y="1791"/>
                </a:lnTo>
                <a:lnTo>
                  <a:pt x="231" y="1803"/>
                </a:lnTo>
                <a:lnTo>
                  <a:pt x="195" y="1821"/>
                </a:lnTo>
                <a:lnTo>
                  <a:pt x="153" y="1830"/>
                </a:lnTo>
                <a:lnTo>
                  <a:pt x="108" y="1848"/>
                </a:lnTo>
                <a:lnTo>
                  <a:pt x="66" y="1857"/>
                </a:lnTo>
                <a:lnTo>
                  <a:pt x="30" y="1866"/>
                </a:lnTo>
                <a:lnTo>
                  <a:pt x="12" y="1872"/>
                </a:lnTo>
                <a:lnTo>
                  <a:pt x="0" y="1887"/>
                </a:lnTo>
                <a:lnTo>
                  <a:pt x="0" y="1926"/>
                </a:lnTo>
                <a:lnTo>
                  <a:pt x="0" y="1914"/>
                </a:lnTo>
                <a:lnTo>
                  <a:pt x="2831" y="1914"/>
                </a:lnTo>
                <a:lnTo>
                  <a:pt x="2838" y="1875"/>
                </a:lnTo>
                <a:lnTo>
                  <a:pt x="2805" y="1869"/>
                </a:lnTo>
                <a:lnTo>
                  <a:pt x="2781" y="1863"/>
                </a:lnTo>
                <a:lnTo>
                  <a:pt x="2745" y="1854"/>
                </a:lnTo>
                <a:lnTo>
                  <a:pt x="2709" y="1842"/>
                </a:lnTo>
                <a:lnTo>
                  <a:pt x="2682" y="1833"/>
                </a:lnTo>
                <a:lnTo>
                  <a:pt x="2649" y="1821"/>
                </a:lnTo>
                <a:lnTo>
                  <a:pt x="2607" y="1806"/>
                </a:lnTo>
                <a:lnTo>
                  <a:pt x="2565" y="1794"/>
                </a:lnTo>
                <a:lnTo>
                  <a:pt x="2523" y="1776"/>
                </a:lnTo>
                <a:lnTo>
                  <a:pt x="2493" y="1764"/>
                </a:lnTo>
                <a:lnTo>
                  <a:pt x="2451" y="1746"/>
                </a:lnTo>
                <a:lnTo>
                  <a:pt x="2415" y="1728"/>
                </a:lnTo>
                <a:lnTo>
                  <a:pt x="2367" y="1710"/>
                </a:lnTo>
                <a:lnTo>
                  <a:pt x="2319" y="1680"/>
                </a:lnTo>
                <a:lnTo>
                  <a:pt x="2299" y="1662"/>
                </a:lnTo>
                <a:lnTo>
                  <a:pt x="2289" y="1662"/>
                </a:lnTo>
                <a:lnTo>
                  <a:pt x="2283" y="1650"/>
                </a:lnTo>
                <a:lnTo>
                  <a:pt x="2255" y="1634"/>
                </a:lnTo>
                <a:lnTo>
                  <a:pt x="2220" y="1611"/>
                </a:lnTo>
                <a:lnTo>
                  <a:pt x="2199" y="1582"/>
                </a:lnTo>
                <a:lnTo>
                  <a:pt x="2181" y="1558"/>
                </a:lnTo>
                <a:lnTo>
                  <a:pt x="2151" y="1522"/>
                </a:lnTo>
                <a:lnTo>
                  <a:pt x="2124" y="1485"/>
                </a:lnTo>
                <a:lnTo>
                  <a:pt x="2100" y="1452"/>
                </a:lnTo>
                <a:lnTo>
                  <a:pt x="2079" y="1419"/>
                </a:lnTo>
                <a:lnTo>
                  <a:pt x="2061" y="1386"/>
                </a:lnTo>
                <a:lnTo>
                  <a:pt x="2046" y="1356"/>
                </a:lnTo>
                <a:lnTo>
                  <a:pt x="2010" y="1293"/>
                </a:lnTo>
                <a:lnTo>
                  <a:pt x="2028" y="1326"/>
                </a:lnTo>
                <a:lnTo>
                  <a:pt x="1995" y="1257"/>
                </a:lnTo>
                <a:lnTo>
                  <a:pt x="1974" y="1218"/>
                </a:lnTo>
                <a:lnTo>
                  <a:pt x="1962" y="1191"/>
                </a:lnTo>
                <a:lnTo>
                  <a:pt x="1953" y="1161"/>
                </a:lnTo>
                <a:lnTo>
                  <a:pt x="1941" y="1140"/>
                </a:lnTo>
                <a:lnTo>
                  <a:pt x="1935" y="1107"/>
                </a:lnTo>
                <a:lnTo>
                  <a:pt x="1923" y="1083"/>
                </a:lnTo>
                <a:lnTo>
                  <a:pt x="1914" y="1053"/>
                </a:lnTo>
                <a:lnTo>
                  <a:pt x="1902" y="1011"/>
                </a:lnTo>
                <a:lnTo>
                  <a:pt x="1887" y="978"/>
                </a:lnTo>
                <a:lnTo>
                  <a:pt x="1872" y="930"/>
                </a:lnTo>
                <a:lnTo>
                  <a:pt x="1866" y="891"/>
                </a:lnTo>
                <a:lnTo>
                  <a:pt x="1854" y="852"/>
                </a:lnTo>
                <a:lnTo>
                  <a:pt x="1845" y="819"/>
                </a:lnTo>
                <a:lnTo>
                  <a:pt x="1830" y="771"/>
                </a:lnTo>
                <a:lnTo>
                  <a:pt x="1818" y="729"/>
                </a:lnTo>
                <a:lnTo>
                  <a:pt x="1800" y="681"/>
                </a:lnTo>
                <a:lnTo>
                  <a:pt x="1791" y="642"/>
                </a:lnTo>
                <a:lnTo>
                  <a:pt x="1773" y="600"/>
                </a:lnTo>
                <a:lnTo>
                  <a:pt x="1761" y="546"/>
                </a:lnTo>
                <a:lnTo>
                  <a:pt x="1740" y="504"/>
                </a:lnTo>
                <a:lnTo>
                  <a:pt x="1725" y="465"/>
                </a:lnTo>
                <a:lnTo>
                  <a:pt x="1713" y="432"/>
                </a:lnTo>
                <a:lnTo>
                  <a:pt x="1698" y="399"/>
                </a:lnTo>
                <a:lnTo>
                  <a:pt x="1674" y="345"/>
                </a:lnTo>
                <a:lnTo>
                  <a:pt x="1686" y="375"/>
                </a:lnTo>
                <a:lnTo>
                  <a:pt x="1656" y="312"/>
                </a:lnTo>
                <a:lnTo>
                  <a:pt x="1644" y="285"/>
                </a:lnTo>
                <a:lnTo>
                  <a:pt x="1629" y="252"/>
                </a:lnTo>
                <a:lnTo>
                  <a:pt x="1620" y="228"/>
                </a:lnTo>
                <a:lnTo>
                  <a:pt x="1608" y="207"/>
                </a:lnTo>
                <a:lnTo>
                  <a:pt x="1578" y="156"/>
                </a:lnTo>
                <a:lnTo>
                  <a:pt x="1563" y="135"/>
                </a:lnTo>
                <a:lnTo>
                  <a:pt x="1563" y="141"/>
                </a:lnTo>
                <a:lnTo>
                  <a:pt x="1572" y="144"/>
                </a:lnTo>
                <a:lnTo>
                  <a:pt x="1587" y="174"/>
                </a:lnTo>
                <a:lnTo>
                  <a:pt x="1593" y="192"/>
                </a:lnTo>
                <a:lnTo>
                  <a:pt x="1578" y="156"/>
                </a:lnTo>
                <a:lnTo>
                  <a:pt x="1551" y="129"/>
                </a:lnTo>
                <a:lnTo>
                  <a:pt x="1539" y="105"/>
                </a:lnTo>
                <a:lnTo>
                  <a:pt x="1518" y="81"/>
                </a:lnTo>
                <a:lnTo>
                  <a:pt x="1500" y="57"/>
                </a:lnTo>
                <a:lnTo>
                  <a:pt x="1479" y="39"/>
                </a:lnTo>
                <a:lnTo>
                  <a:pt x="1455" y="18"/>
                </a:lnTo>
                <a:lnTo>
                  <a:pt x="1431" y="6"/>
                </a:lnTo>
                <a:lnTo>
                  <a:pt x="1416" y="0"/>
                </a:lnTo>
              </a:path>
            </a:pathLst>
          </a:cu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3119438" y="4743450"/>
            <a:ext cx="993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>
            <a:off x="1087438" y="46180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2696" name="Group 8"/>
          <p:cNvGrpSpPr>
            <a:grpSpLocks/>
          </p:cNvGrpSpPr>
          <p:nvPr/>
        </p:nvGrpSpPr>
        <p:grpSpPr bwMode="auto">
          <a:xfrm>
            <a:off x="1200150" y="1503363"/>
            <a:ext cx="4835525" cy="2941637"/>
            <a:chOff x="756" y="947"/>
            <a:chExt cx="3046" cy="1853"/>
          </a:xfrm>
        </p:grpSpPr>
        <p:sp>
          <p:nvSpPr>
            <p:cNvPr id="242697" name="Arc 9"/>
            <p:cNvSpPr>
              <a:spLocks/>
            </p:cNvSpPr>
            <p:nvPr/>
          </p:nvSpPr>
          <p:spPr bwMode="auto">
            <a:xfrm rot="4500000">
              <a:off x="2544" y="2052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698" name="Arc 10"/>
            <p:cNvSpPr>
              <a:spLocks/>
            </p:cNvSpPr>
            <p:nvPr/>
          </p:nvSpPr>
          <p:spPr bwMode="auto">
            <a:xfrm rot="6300000">
              <a:off x="1519" y="131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699" name="Arc 11"/>
            <p:cNvSpPr>
              <a:spLocks/>
            </p:cNvSpPr>
            <p:nvPr/>
          </p:nvSpPr>
          <p:spPr bwMode="auto">
            <a:xfrm rot="16980000">
              <a:off x="1140" y="2077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700" name="Arc 12"/>
            <p:cNvSpPr>
              <a:spLocks/>
            </p:cNvSpPr>
            <p:nvPr/>
          </p:nvSpPr>
          <p:spPr bwMode="auto">
            <a:xfrm rot="15300000">
              <a:off x="1980" y="131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701" name="Arc 13"/>
            <p:cNvSpPr>
              <a:spLocks/>
            </p:cNvSpPr>
            <p:nvPr/>
          </p:nvSpPr>
          <p:spPr bwMode="auto">
            <a:xfrm rot="720000">
              <a:off x="2995" y="2579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702" name="Arc 14"/>
            <p:cNvSpPr>
              <a:spLocks/>
            </p:cNvSpPr>
            <p:nvPr/>
          </p:nvSpPr>
          <p:spPr bwMode="auto">
            <a:xfrm rot="20760000">
              <a:off x="756" y="262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2703" name="Line 15"/>
          <p:cNvSpPr>
            <a:spLocks noChangeShapeType="1"/>
          </p:cNvSpPr>
          <p:nvPr/>
        </p:nvSpPr>
        <p:spPr bwMode="auto">
          <a:xfrm>
            <a:off x="3576638" y="443388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2704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48138" y="1690688"/>
          <a:ext cx="40655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8" name="Equation" r:id="rId6" imgW="4074840" imgH="811080" progId="Equation">
                  <p:embed/>
                </p:oleObj>
              </mc:Choice>
              <mc:Fallback>
                <p:oleObj name="Equation" r:id="rId6" imgW="4074840" imgH="811080" progId="Equation">
                  <p:embed/>
                  <p:pic>
                    <p:nvPicPr>
                      <p:cNvPr id="242704" name="Object 1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1690688"/>
                        <a:ext cx="406558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5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03950" y="4384675"/>
          <a:ext cx="8524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9" name="Equation" r:id="rId8" imgW="861840" imgH="341280" progId="Equation.DSMT4">
                  <p:embed/>
                </p:oleObj>
              </mc:Choice>
              <mc:Fallback>
                <p:oleObj name="Equation" r:id="rId8" imgW="861840" imgH="341280" progId="Equation.DSMT4">
                  <p:embed/>
                  <p:pic>
                    <p:nvPicPr>
                      <p:cNvPr id="242705" name="Object 1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384675"/>
                        <a:ext cx="8524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AutoShape 18"/>
          <p:cNvSpPr>
            <a:spLocks noChangeArrowheads="1"/>
          </p:cNvSpPr>
          <p:nvPr/>
        </p:nvSpPr>
        <p:spPr bwMode="auto">
          <a:xfrm rot="5400000">
            <a:off x="485775" y="332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3869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nimBg="1"/>
      <p:bldP spid="242693" grpId="0" animBg="1"/>
      <p:bldP spid="242694" grpId="0" autoUpdateAnimBg="0"/>
      <p:bldP spid="242695" grpId="0" animBg="1"/>
      <p:bldP spid="242703" grpId="0" animBg="1"/>
      <p:bldP spid="24270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2057400" y="1733550"/>
            <a:ext cx="5086350" cy="146685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690563" y="122238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685800" y="111760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terval Estimate</a:t>
            </a:r>
            <a:endParaRPr lang="en-US" sz="2400">
              <a:solidFill>
                <a:srgbClr val="FAFD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4371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95525" y="1960563"/>
          <a:ext cx="46783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1" name="Equation" r:id="rId4" imgW="2400120" imgH="482400" progId="Equation.DSMT4">
                  <p:embed/>
                </p:oleObj>
              </mc:Choice>
              <mc:Fallback>
                <p:oleObj name="Equation" r:id="rId4" imgW="2400120" imgH="482400" progId="Equation.DSMT4">
                  <p:embed/>
                  <p:pic>
                    <p:nvPicPr>
                      <p:cNvPr id="243718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960563"/>
                        <a:ext cx="467836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0" name="AutoShape 8"/>
          <p:cNvSpPr>
            <a:spLocks noChangeArrowheads="1"/>
          </p:cNvSpPr>
          <p:nvPr/>
        </p:nvSpPr>
        <p:spPr bwMode="auto">
          <a:xfrm rot="5400000">
            <a:off x="4476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0904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nimBg="1"/>
      <p:bldP spid="243717" grpId="0" autoUpdateAnimBg="0"/>
      <p:bldP spid="2437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1128713" y="1643063"/>
            <a:ext cx="7710487" cy="3325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Market Research Associates is conducting research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evaluate the effectiveness of a client’s new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ve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si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mpaign.  Before the new campaign began, a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lephone survey of 150 households in the test market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showed 60 households “aware” of the client’s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duct.  </a:t>
            </a: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690563" y="122238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685800" y="111760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xample:  Market Research Associates</a:t>
            </a:r>
            <a:endParaRPr lang="en-US" sz="2400">
              <a:solidFill>
                <a:srgbClr val="FAFD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4743" name="AutoShape 7"/>
          <p:cNvSpPr>
            <a:spLocks noChangeArrowheads="1"/>
          </p:cNvSpPr>
          <p:nvPr/>
        </p:nvSpPr>
        <p:spPr bwMode="auto">
          <a:xfrm rot="5400000">
            <a:off x="73342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1190625" y="4132263"/>
            <a:ext cx="73628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new campaign has been initiated with TV an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wspaper advertisements running for three weeks.</a:t>
            </a:r>
          </a:p>
        </p:txBody>
      </p:sp>
    </p:spTree>
    <p:extLst>
      <p:ext uri="{BB962C8B-B14F-4D97-AF65-F5344CB8AC3E}">
        <p14:creationId xmlns:p14="http://schemas.microsoft.com/office/powerpoint/2010/main" val="22580885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autoUpdateAnimBg="0"/>
      <p:bldP spid="244743" grpId="0" animBg="1"/>
      <p:bldP spid="244744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1179513" y="1662113"/>
            <a:ext cx="7596187" cy="1706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A survey conducted immediately after the new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aign showed 120 of 250 households “aware” of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lient’s product.</a:t>
            </a: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690563" y="122238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685800" y="111760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xample:  Market Research Associates</a:t>
            </a:r>
            <a:endParaRPr lang="en-US" sz="2400">
              <a:solidFill>
                <a:srgbClr val="FAFD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5767" name="AutoShape 7"/>
          <p:cNvSpPr>
            <a:spLocks noChangeArrowheads="1"/>
          </p:cNvSpPr>
          <p:nvPr/>
        </p:nvSpPr>
        <p:spPr bwMode="auto">
          <a:xfrm rot="5400000">
            <a:off x="73342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68" name="Text Box 8"/>
          <p:cNvSpPr txBox="1">
            <a:spLocks noChangeArrowheads="1"/>
          </p:cNvSpPr>
          <p:nvPr/>
        </p:nvSpPr>
        <p:spPr bwMode="auto">
          <a:xfrm>
            <a:off x="1216024" y="2957513"/>
            <a:ext cx="7229475" cy="123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oes the data support the position that the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vertising campaign has provided an increased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wareness of the client’s product?</a:t>
            </a:r>
          </a:p>
        </p:txBody>
      </p:sp>
    </p:spTree>
    <p:extLst>
      <p:ext uri="{BB962C8B-B14F-4D97-AF65-F5344CB8AC3E}">
        <p14:creationId xmlns:p14="http://schemas.microsoft.com/office/powerpoint/2010/main" val="340617432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autoUpdateAnimBg="0"/>
      <p:bldP spid="245767" grpId="0" animBg="1"/>
      <p:bldP spid="24576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685800" y="11144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685800" y="146050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2995613" y="1668463"/>
            <a:ext cx="3349625" cy="1443037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968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36900" y="1828800"/>
          <a:ext cx="3057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2" name="Equation" r:id="rId4" imgW="1434960" imgH="495000" progId="Equation.DSMT4">
                  <p:embed/>
                </p:oleObj>
              </mc:Choice>
              <mc:Fallback>
                <p:oleObj name="Equation" r:id="rId4" imgW="1434960" imgH="49500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828800"/>
                        <a:ext cx="30575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AutoShape 6"/>
          <p:cNvSpPr>
            <a:spLocks noChangeArrowheads="1"/>
          </p:cNvSpPr>
          <p:nvPr/>
        </p:nvSpPr>
        <p:spPr bwMode="auto">
          <a:xfrm rot="5400000">
            <a:off x="263842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598613" y="3119438"/>
            <a:ext cx="5795962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1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the confidence coefficie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 animBg="1"/>
      <p:bldP spid="199686" grpId="0" animBg="1"/>
      <p:bldP spid="19968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ChangeArrowheads="1"/>
          </p:cNvSpPr>
          <p:nvPr/>
        </p:nvSpPr>
        <p:spPr bwMode="auto">
          <a:xfrm>
            <a:off x="685800" y="339725"/>
            <a:ext cx="777240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or of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Proportions</a:t>
            </a:r>
          </a:p>
        </p:txBody>
      </p:sp>
      <p:grpSp>
        <p:nvGrpSpPr>
          <p:cNvPr id="246838" name="Group 54"/>
          <p:cNvGrpSpPr>
            <a:grpSpLocks/>
          </p:cNvGrpSpPr>
          <p:nvPr/>
        </p:nvGrpSpPr>
        <p:grpSpPr bwMode="auto">
          <a:xfrm>
            <a:off x="895350" y="2705100"/>
            <a:ext cx="7543800" cy="1657350"/>
            <a:chOff x="540" y="2604"/>
            <a:chExt cx="4752" cy="1044"/>
          </a:xfrm>
        </p:grpSpPr>
        <p:sp>
          <p:nvSpPr>
            <p:cNvPr id="246839" name="Rectangle 55"/>
            <p:cNvSpPr>
              <a:spLocks noChangeArrowheads="1"/>
            </p:cNvSpPr>
            <p:nvPr/>
          </p:nvSpPr>
          <p:spPr bwMode="auto">
            <a:xfrm>
              <a:off x="540" y="2604"/>
              <a:ext cx="4752" cy="10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= sample proportion of households “aware” of the</a:t>
              </a:r>
            </a:p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product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fter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e new campaign</a:t>
              </a:r>
            </a:p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= sample proportion of households “aware” of the</a:t>
              </a:r>
            </a:p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product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efor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e new campaign</a:t>
              </a:r>
            </a:p>
          </p:txBody>
        </p:sp>
        <p:graphicFrame>
          <p:nvGraphicFramePr>
            <p:cNvPr id="246840" name="Object 5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623" y="2622"/>
            <a:ext cx="15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45" name="Equation" r:id="rId4" imgW="330120" imgH="419040" progId="Equation.DSMT4">
                    <p:embed/>
                  </p:oleObj>
                </mc:Choice>
                <mc:Fallback>
                  <p:oleObj name="Equation" r:id="rId4" imgW="330120" imgH="419040" progId="Equation.DSMT4">
                    <p:embed/>
                    <p:pic>
                      <p:nvPicPr>
                        <p:cNvPr id="246840" name="Object 56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" y="2622"/>
                          <a:ext cx="15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841" name="Object 5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95" y="3088"/>
            <a:ext cx="19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46" name="Equation" r:id="rId6" imgW="342720" imgH="419040" progId="Equation.DSMT4">
                    <p:embed/>
                  </p:oleObj>
                </mc:Choice>
                <mc:Fallback>
                  <p:oleObj name="Equation" r:id="rId6" imgW="342720" imgH="419040" progId="Equation.DSMT4">
                    <p:embed/>
                    <p:pic>
                      <p:nvPicPr>
                        <p:cNvPr id="246841" name="Object 57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3088"/>
                          <a:ext cx="19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842" name="Rectangle 58"/>
          <p:cNvSpPr>
            <a:spLocks noChangeArrowheads="1"/>
          </p:cNvSpPr>
          <p:nvPr/>
        </p:nvSpPr>
        <p:spPr bwMode="auto">
          <a:xfrm>
            <a:off x="857250" y="1104900"/>
            <a:ext cx="7715250" cy="1733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proportion of the population of household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“aware” of the product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ft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ew campaig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proportion of the population of households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“aware” of the product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fo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ew campaign</a:t>
            </a:r>
          </a:p>
        </p:txBody>
      </p:sp>
      <p:sp>
        <p:nvSpPr>
          <p:cNvPr id="246843" name="AutoShape 59"/>
          <p:cNvSpPr>
            <a:spLocks noChangeArrowheads="1"/>
          </p:cNvSpPr>
          <p:nvPr/>
        </p:nvSpPr>
        <p:spPr bwMode="auto">
          <a:xfrm rot="5400000">
            <a:off x="695325" y="130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844" name="AutoShape 60"/>
          <p:cNvSpPr>
            <a:spLocks noChangeArrowheads="1"/>
          </p:cNvSpPr>
          <p:nvPr/>
        </p:nvSpPr>
        <p:spPr bwMode="auto">
          <a:xfrm rot="5400000">
            <a:off x="695325" y="287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845" name="Object 6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1238" y="4579938"/>
          <a:ext cx="45847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47" name="Equation" r:id="rId8" imgW="5448240" imgH="825480" progId="Equation.DSMT4">
                  <p:embed/>
                </p:oleObj>
              </mc:Choice>
              <mc:Fallback>
                <p:oleObj name="Equation" r:id="rId8" imgW="5448240" imgH="825480" progId="Equation.DSMT4">
                  <p:embed/>
                  <p:pic>
                    <p:nvPicPr>
                      <p:cNvPr id="246845" name="Object 6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579938"/>
                        <a:ext cx="45847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46" name="AutoShape 62"/>
          <p:cNvSpPr>
            <a:spLocks noChangeArrowheads="1"/>
          </p:cNvSpPr>
          <p:nvPr/>
        </p:nvSpPr>
        <p:spPr bwMode="auto">
          <a:xfrm rot="5400000">
            <a:off x="695325" y="4832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847" name="Oval 63"/>
          <p:cNvSpPr>
            <a:spLocks noChangeArrowheads="1"/>
          </p:cNvSpPr>
          <p:nvPr/>
        </p:nvSpPr>
        <p:spPr bwMode="auto">
          <a:xfrm>
            <a:off x="6305550" y="4648200"/>
            <a:ext cx="7239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19311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6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68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46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2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42" grpId="0" autoUpdateAnimBg="0"/>
      <p:bldP spid="246843" grpId="0" animBg="1"/>
      <p:bldP spid="246844" grpId="0" animBg="1"/>
      <p:bldP spid="246846" grpId="0" animBg="1"/>
      <p:bldP spid="24684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742950" y="3848100"/>
            <a:ext cx="7886700" cy="142875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3281363" y="2792413"/>
            <a:ext cx="2876550" cy="960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52388" indent="-52388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96(.0510)</a:t>
            </a:r>
          </a:p>
          <a:p>
            <a:pPr marL="52388" indent="-52388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10</a:t>
            </a:r>
          </a:p>
        </p:txBody>
      </p:sp>
      <p:graphicFrame>
        <p:nvGraphicFramePr>
          <p:cNvPr id="24781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5225" y="1797050"/>
          <a:ext cx="42814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69" name="Equation" r:id="rId4" imgW="2273040" imgH="444240" progId="Equation.DSMT4">
                  <p:embed/>
                </p:oleObj>
              </mc:Choice>
              <mc:Fallback>
                <p:oleObj name="Equation" r:id="rId4" imgW="2273040" imgH="444240" progId="Equation.DSMT4">
                  <p:embed/>
                  <p:pic>
                    <p:nvPicPr>
                      <p:cNvPr id="247812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797050"/>
                        <a:ext cx="42814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3" name="Rectangle 5"/>
          <p:cNvSpPr>
            <a:spLocks noChangeArrowheads="1"/>
          </p:cNvSpPr>
          <p:nvPr/>
        </p:nvSpPr>
        <p:spPr bwMode="auto">
          <a:xfrm>
            <a:off x="685800" y="206375"/>
            <a:ext cx="7772400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7865" name="Rectangle 57"/>
          <p:cNvSpPr>
            <a:spLocks noChangeArrowheads="1"/>
          </p:cNvSpPr>
          <p:nvPr/>
        </p:nvSpPr>
        <p:spPr bwMode="auto">
          <a:xfrm>
            <a:off x="857250" y="3924300"/>
            <a:ext cx="775335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Hence, the 95% confidence interval for the differenc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before and after awareness of the product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.02 to +.18.</a:t>
            </a:r>
          </a:p>
        </p:txBody>
      </p:sp>
      <p:sp>
        <p:nvSpPr>
          <p:cNvPr id="247866" name="Text Box 58"/>
          <p:cNvSpPr txBox="1">
            <a:spLocks noChangeArrowheads="1"/>
          </p:cNvSpPr>
          <p:nvPr/>
        </p:nvSpPr>
        <p:spPr bwMode="auto">
          <a:xfrm>
            <a:off x="2944813" y="1173163"/>
            <a:ext cx="3216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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05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6:</a:t>
            </a:r>
          </a:p>
        </p:txBody>
      </p:sp>
      <p:sp>
        <p:nvSpPr>
          <p:cNvPr id="247867" name="AutoShape 59"/>
          <p:cNvSpPr>
            <a:spLocks noChangeArrowheads="1"/>
          </p:cNvSpPr>
          <p:nvPr/>
        </p:nvSpPr>
        <p:spPr bwMode="auto">
          <a:xfrm rot="5400000">
            <a:off x="1819275" y="1346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868" name="AutoShape 60"/>
          <p:cNvSpPr>
            <a:spLocks noChangeArrowheads="1"/>
          </p:cNvSpPr>
          <p:nvPr/>
        </p:nvSpPr>
        <p:spPr bwMode="auto">
          <a:xfrm rot="5400000">
            <a:off x="181927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869" name="AutoShape 61"/>
          <p:cNvSpPr>
            <a:spLocks noChangeArrowheads="1"/>
          </p:cNvSpPr>
          <p:nvPr/>
        </p:nvSpPr>
        <p:spPr bwMode="auto">
          <a:xfrm rot="5400000">
            <a:off x="1819275" y="2946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870" name="AutoShape 62"/>
          <p:cNvSpPr>
            <a:spLocks noChangeArrowheads="1"/>
          </p:cNvSpPr>
          <p:nvPr/>
        </p:nvSpPr>
        <p:spPr bwMode="auto">
          <a:xfrm rot="5400000">
            <a:off x="447675" y="4508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29096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7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4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7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47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47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7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7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nimBg="1"/>
      <p:bldP spid="247811" grpId="0" autoUpdateAnimBg="0"/>
      <p:bldP spid="247865" grpId="0" autoUpdateAnimBg="0"/>
      <p:bldP spid="247866" grpId="0" autoUpdateAnimBg="0"/>
      <p:bldP spid="247867" grpId="0" animBg="1"/>
      <p:bldP spid="247868" grpId="0" animBg="1"/>
      <p:bldP spid="247869" grpId="0" animBg="1"/>
      <p:bldP spid="24787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685800" y="239713"/>
            <a:ext cx="77724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687388" y="1106488"/>
            <a:ext cx="77724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ypothes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8839" name="AutoShape 7"/>
          <p:cNvSpPr>
            <a:spLocks noChangeArrowheads="1"/>
          </p:cNvSpPr>
          <p:nvPr/>
        </p:nvSpPr>
        <p:spPr bwMode="auto">
          <a:xfrm rot="5400000">
            <a:off x="4286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841" name="Text Box 9"/>
          <p:cNvSpPr txBox="1">
            <a:spLocks noChangeArrowheads="1"/>
          </p:cNvSpPr>
          <p:nvPr/>
        </p:nvSpPr>
        <p:spPr bwMode="auto">
          <a:xfrm>
            <a:off x="3609975" y="2681288"/>
            <a:ext cx="2001838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</a:t>
            </a: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3530600" y="2722563"/>
            <a:ext cx="2209800" cy="10922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5849938" y="2717800"/>
            <a:ext cx="2228850" cy="10922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8845" name="Rectangle 13"/>
          <p:cNvSpPr>
            <a:spLocks noChangeArrowheads="1"/>
          </p:cNvSpPr>
          <p:nvPr/>
        </p:nvSpPr>
        <p:spPr bwMode="auto">
          <a:xfrm>
            <a:off x="1222375" y="2722563"/>
            <a:ext cx="2209800" cy="109220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8846" name="AutoShape 14"/>
          <p:cNvSpPr>
            <a:spLocks noChangeArrowheads="1"/>
          </p:cNvSpPr>
          <p:nvPr/>
        </p:nvSpPr>
        <p:spPr bwMode="auto">
          <a:xfrm rot="5400000">
            <a:off x="733425" y="3175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8847" name="Object 15"/>
          <p:cNvGraphicFramePr>
            <a:graphicFrameLocks noChangeAspect="1"/>
          </p:cNvGraphicFramePr>
          <p:nvPr/>
        </p:nvGraphicFramePr>
        <p:xfrm>
          <a:off x="6043613" y="3305175"/>
          <a:ext cx="18367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93" name="Equation" r:id="rId4" imgW="2222280" imgH="419040" progId="Equation.DSMT4">
                  <p:embed/>
                </p:oleObj>
              </mc:Choice>
              <mc:Fallback>
                <p:oleObj name="Equation" r:id="rId4" imgW="2222280" imgH="419040" progId="Equation.DSMT4">
                  <p:embed/>
                  <p:pic>
                    <p:nvPicPr>
                      <p:cNvPr id="248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305175"/>
                        <a:ext cx="183673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8" name="Object 16"/>
          <p:cNvGraphicFramePr>
            <a:graphicFrameLocks noChangeAspect="1"/>
          </p:cNvGraphicFramePr>
          <p:nvPr/>
        </p:nvGraphicFramePr>
        <p:xfrm>
          <a:off x="6045200" y="2828925"/>
          <a:ext cx="18367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94" name="Equation" r:id="rId6" imgW="2222280" imgH="419040" progId="Equation.DSMT4">
                  <p:embed/>
                </p:oleObj>
              </mc:Choice>
              <mc:Fallback>
                <p:oleObj name="Equation" r:id="rId6" imgW="2222280" imgH="419040" progId="Equation.DSMT4">
                  <p:embed/>
                  <p:pic>
                    <p:nvPicPr>
                      <p:cNvPr id="248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828925"/>
                        <a:ext cx="1836738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9" name="Object 17"/>
          <p:cNvGraphicFramePr>
            <a:graphicFrameLocks noChangeAspect="1"/>
          </p:cNvGraphicFramePr>
          <p:nvPr/>
        </p:nvGraphicFramePr>
        <p:xfrm>
          <a:off x="3700463" y="2828925"/>
          <a:ext cx="1835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95" name="Equation" r:id="rId8" imgW="2222280" imgH="419040" progId="Equation.DSMT4">
                  <p:embed/>
                </p:oleObj>
              </mc:Choice>
              <mc:Fallback>
                <p:oleObj name="Equation" r:id="rId8" imgW="2222280" imgH="419040" progId="Equation.DSMT4">
                  <p:embed/>
                  <p:pic>
                    <p:nvPicPr>
                      <p:cNvPr id="2488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828925"/>
                        <a:ext cx="1835150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0" name="Object 18"/>
          <p:cNvGraphicFramePr>
            <a:graphicFrameLocks noChangeAspect="1"/>
          </p:cNvGraphicFramePr>
          <p:nvPr/>
        </p:nvGraphicFramePr>
        <p:xfrm>
          <a:off x="3705225" y="3305175"/>
          <a:ext cx="1825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96" name="Equation" r:id="rId10" imgW="2209680" imgH="419040" progId="Equation.DSMT4">
                  <p:embed/>
                </p:oleObj>
              </mc:Choice>
              <mc:Fallback>
                <p:oleObj name="Equation" r:id="rId10" imgW="2209680" imgH="419040" progId="Equation.DSMT4">
                  <p:embed/>
                  <p:pic>
                    <p:nvPicPr>
                      <p:cNvPr id="2488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305175"/>
                        <a:ext cx="1825625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1" name="Object 19"/>
          <p:cNvGraphicFramePr>
            <a:graphicFrameLocks noChangeAspect="1"/>
          </p:cNvGraphicFramePr>
          <p:nvPr/>
        </p:nvGraphicFramePr>
        <p:xfrm>
          <a:off x="1376363" y="2828925"/>
          <a:ext cx="18367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97" name="Equation" r:id="rId12" imgW="2222280" imgH="419040" progId="Equation.DSMT4">
                  <p:embed/>
                </p:oleObj>
              </mc:Choice>
              <mc:Fallback>
                <p:oleObj name="Equation" r:id="rId12" imgW="2222280" imgH="419040" progId="Equation.DSMT4">
                  <p:embed/>
                  <p:pic>
                    <p:nvPicPr>
                      <p:cNvPr id="2488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828925"/>
                        <a:ext cx="1836737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2" name="Object 20"/>
          <p:cNvGraphicFramePr>
            <a:graphicFrameLocks noChangeAspect="1"/>
          </p:cNvGraphicFramePr>
          <p:nvPr/>
        </p:nvGraphicFramePr>
        <p:xfrm>
          <a:off x="1401763" y="3305175"/>
          <a:ext cx="1825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98" name="Equation" r:id="rId14" imgW="2209680" imgH="419040" progId="Equation.DSMT4">
                  <p:embed/>
                </p:oleObj>
              </mc:Choice>
              <mc:Fallback>
                <p:oleObj name="Equation" r:id="rId14" imgW="2209680" imgH="419040" progId="Equation.DSMT4">
                  <p:embed/>
                  <p:pic>
                    <p:nvPicPr>
                      <p:cNvPr id="2488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305175"/>
                        <a:ext cx="1825625" cy="3984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3" name="AutoShape 21"/>
          <p:cNvSpPr>
            <a:spLocks noChangeArrowheads="1"/>
          </p:cNvSpPr>
          <p:nvPr/>
        </p:nvSpPr>
        <p:spPr bwMode="auto">
          <a:xfrm rot="16200000" flipH="1">
            <a:off x="8201025" y="3155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854" name="AutoShape 22"/>
          <p:cNvSpPr>
            <a:spLocks noChangeArrowheads="1"/>
          </p:cNvSpPr>
          <p:nvPr/>
        </p:nvSpPr>
        <p:spPr bwMode="auto">
          <a:xfrm rot="10800000" flipH="1">
            <a:off x="4543425" y="2489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855" name="Text Box 23"/>
          <p:cNvSpPr txBox="1">
            <a:spLocks noChangeArrowheads="1"/>
          </p:cNvSpPr>
          <p:nvPr/>
        </p:nvSpPr>
        <p:spPr bwMode="auto">
          <a:xfrm>
            <a:off x="1517650" y="3862388"/>
            <a:ext cx="1581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ft-tailed</a:t>
            </a:r>
          </a:p>
        </p:txBody>
      </p:sp>
      <p:sp>
        <p:nvSpPr>
          <p:cNvPr id="248856" name="Text Box 24"/>
          <p:cNvSpPr txBox="1">
            <a:spLocks noChangeArrowheads="1"/>
          </p:cNvSpPr>
          <p:nvPr/>
        </p:nvSpPr>
        <p:spPr bwMode="auto">
          <a:xfrm>
            <a:off x="3776663" y="3862388"/>
            <a:ext cx="1787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-tailed</a:t>
            </a:r>
          </a:p>
        </p:txBody>
      </p:sp>
      <p:sp>
        <p:nvSpPr>
          <p:cNvPr id="248857" name="Text Box 25"/>
          <p:cNvSpPr txBox="1">
            <a:spLocks noChangeArrowheads="1"/>
          </p:cNvSpPr>
          <p:nvPr/>
        </p:nvSpPr>
        <p:spPr bwMode="auto">
          <a:xfrm>
            <a:off x="6184900" y="3862388"/>
            <a:ext cx="1655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sp>
        <p:nvSpPr>
          <p:cNvPr id="248858" name="Text Box 26"/>
          <p:cNvSpPr txBox="1">
            <a:spLocks noChangeArrowheads="1"/>
          </p:cNvSpPr>
          <p:nvPr/>
        </p:nvSpPr>
        <p:spPr bwMode="auto">
          <a:xfrm>
            <a:off x="1120775" y="1576388"/>
            <a:ext cx="75469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focus on tests involving no difference betwe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wo population proportions (i.e.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232331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4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4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48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7" dur="500"/>
                                        <p:tgtEl>
                                          <p:spTgt spid="248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0" dur="5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7" grpId="0" autoUpdateAnimBg="0"/>
      <p:bldP spid="248839" grpId="0" animBg="1"/>
      <p:bldP spid="248841" grpId="0" autoUpdateAnimBg="0"/>
      <p:bldP spid="248843" grpId="0" animBg="1"/>
      <p:bldP spid="248844" grpId="0" animBg="1"/>
      <p:bldP spid="248845" grpId="0" animBg="1"/>
      <p:bldP spid="248846" grpId="0" animBg="1"/>
      <p:bldP spid="248853" grpId="0" animBg="1"/>
      <p:bldP spid="248854" grpId="0" animBg="1"/>
      <p:bldP spid="248855" grpId="0" autoUpdateAnimBg="0"/>
      <p:bldP spid="248856" grpId="0" autoUpdateAnimBg="0"/>
      <p:bldP spid="248857" grpId="0" autoUpdateAnimBg="0"/>
      <p:bldP spid="248858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84" name="Rectangle 12"/>
          <p:cNvSpPr>
            <a:spLocks noChangeArrowheads="1"/>
          </p:cNvSpPr>
          <p:nvPr/>
        </p:nvSpPr>
        <p:spPr bwMode="auto">
          <a:xfrm>
            <a:off x="2743200" y="1771650"/>
            <a:ext cx="3714750" cy="139065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685800" y="239713"/>
            <a:ext cx="77724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361480" name="AutoShape 8"/>
          <p:cNvSpPr>
            <a:spLocks noChangeArrowheads="1"/>
          </p:cNvSpPr>
          <p:nvPr/>
        </p:nvSpPr>
        <p:spPr bwMode="auto">
          <a:xfrm rot="5400000">
            <a:off x="4476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1495" name="Group 23"/>
          <p:cNvGrpSpPr>
            <a:grpSpLocks/>
          </p:cNvGrpSpPr>
          <p:nvPr/>
        </p:nvGrpSpPr>
        <p:grpSpPr bwMode="auto">
          <a:xfrm>
            <a:off x="669925" y="1138238"/>
            <a:ext cx="6242050" cy="461962"/>
            <a:chOff x="422" y="717"/>
            <a:chExt cx="3932" cy="291"/>
          </a:xfrm>
        </p:grpSpPr>
        <p:graphicFrame>
          <p:nvGraphicFramePr>
            <p:cNvPr id="361479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229" y="725"/>
            <a:ext cx="56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17" name="Equation" r:id="rId4" imgW="482400" imgH="215640" progId="Equation.DSMT4">
                    <p:embed/>
                  </p:oleObj>
                </mc:Choice>
                <mc:Fallback>
                  <p:oleObj name="Equation" r:id="rId4" imgW="482400" imgH="215640" progId="Equation.DSMT4">
                    <p:embed/>
                    <p:pic>
                      <p:nvPicPr>
                        <p:cNvPr id="361479" name="Object 7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" y="725"/>
                          <a:ext cx="56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481" name="Text Box 9"/>
            <p:cNvSpPr txBox="1">
              <a:spLocks noChangeArrowheads="1"/>
            </p:cNvSpPr>
            <p:nvPr/>
          </p:nvSpPr>
          <p:spPr bwMode="auto">
            <a:xfrm>
              <a:off x="422" y="717"/>
              <a:ext cx="393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Font typeface="Wingdings" pitchFamily="2" charset="2"/>
                <a:buChar char="n"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tandard Error of             when </a:t>
              </a:r>
              <a:r>
                <a:rPr lang="en-US" sz="2400" i="1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baseline="-250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baseline="-250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</a:p>
          </p:txBody>
        </p:sp>
      </p:grpSp>
      <p:graphicFrame>
        <p:nvGraphicFramePr>
          <p:cNvPr id="361483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82913" y="1924050"/>
          <a:ext cx="3251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18" name="Equation" r:id="rId6" imgW="1803240" imgH="533160" progId="Equation.DSMT4">
                  <p:embed/>
                </p:oleObj>
              </mc:Choice>
              <mc:Fallback>
                <p:oleObj name="Equation" r:id="rId6" imgW="1803240" imgH="533160" progId="Equation.DSMT4">
                  <p:embed/>
                  <p:pic>
                    <p:nvPicPr>
                      <p:cNvPr id="361483" name="Object 1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924050"/>
                        <a:ext cx="32512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6" name="Rectangle 14"/>
          <p:cNvSpPr>
            <a:spLocks noChangeArrowheads="1"/>
          </p:cNvSpPr>
          <p:nvPr/>
        </p:nvSpPr>
        <p:spPr bwMode="auto">
          <a:xfrm>
            <a:off x="3295650" y="4057650"/>
            <a:ext cx="2609850" cy="127635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1487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0438" y="4251325"/>
          <a:ext cx="21764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19" name="Equation" r:id="rId8" imgW="2273040" imgH="901440" progId="Equation.DSMT4">
                  <p:embed/>
                </p:oleObj>
              </mc:Choice>
              <mc:Fallback>
                <p:oleObj name="Equation" r:id="rId8" imgW="2273040" imgH="901440" progId="Equation.DSMT4">
                  <p:embed/>
                  <p:pic>
                    <p:nvPicPr>
                      <p:cNvPr id="361487" name="Object 1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251325"/>
                        <a:ext cx="217646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AutoShape 16"/>
          <p:cNvSpPr>
            <a:spLocks noChangeArrowheads="1"/>
          </p:cNvSpPr>
          <p:nvPr/>
        </p:nvSpPr>
        <p:spPr bwMode="auto">
          <a:xfrm rot="5400000">
            <a:off x="441325" y="3568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493" name="Text Box 21"/>
          <p:cNvSpPr txBox="1">
            <a:spLocks noChangeArrowheads="1"/>
          </p:cNvSpPr>
          <p:nvPr/>
        </p:nvSpPr>
        <p:spPr bwMode="auto">
          <a:xfrm>
            <a:off x="669925" y="3449638"/>
            <a:ext cx="5781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ooled Estimator of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325511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4" grpId="0" animBg="1"/>
      <p:bldP spid="361480" grpId="0" animBg="1"/>
      <p:bldP spid="361486" grpId="0" animBg="1"/>
      <p:bldP spid="361488" grpId="0" animBg="1"/>
      <p:bldP spid="361493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ChangeArrowheads="1"/>
          </p:cNvSpPr>
          <p:nvPr/>
        </p:nvSpPr>
        <p:spPr bwMode="auto">
          <a:xfrm>
            <a:off x="685800" y="239713"/>
            <a:ext cx="77724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362499" name="Rectangle 3"/>
          <p:cNvSpPr>
            <a:spLocks noChangeArrowheads="1"/>
          </p:cNvSpPr>
          <p:nvPr/>
        </p:nvSpPr>
        <p:spPr bwMode="auto">
          <a:xfrm>
            <a:off x="2686050" y="1695450"/>
            <a:ext cx="3790950" cy="1733550"/>
          </a:xfrm>
          <a:prstGeom prst="rect">
            <a:avLst/>
          </a:prstGeom>
          <a:solidFill>
            <a:srgbClr val="6CA52D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250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24175" y="1892300"/>
          <a:ext cx="32861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41" name="Equation" r:id="rId4" imgW="3530520" imgH="1562040" progId="Equation.DSMT4">
                  <p:embed/>
                </p:oleObj>
              </mc:Choice>
              <mc:Fallback>
                <p:oleObj name="Equation" r:id="rId4" imgW="3530520" imgH="1562040" progId="Equation.DSMT4">
                  <p:embed/>
                  <p:pic>
                    <p:nvPicPr>
                      <p:cNvPr id="362500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892300"/>
                        <a:ext cx="32861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1" name="AutoShape 5"/>
          <p:cNvSpPr>
            <a:spLocks noChangeArrowheads="1"/>
          </p:cNvSpPr>
          <p:nvPr/>
        </p:nvSpPr>
        <p:spPr bwMode="auto">
          <a:xfrm rot="5400000">
            <a:off x="4476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502" name="Text Box 6"/>
          <p:cNvSpPr txBox="1">
            <a:spLocks noChangeArrowheads="1"/>
          </p:cNvSpPr>
          <p:nvPr/>
        </p:nvSpPr>
        <p:spPr bwMode="auto">
          <a:xfrm>
            <a:off x="669925" y="1138238"/>
            <a:ext cx="22558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est Statistic</a:t>
            </a:r>
          </a:p>
        </p:txBody>
      </p:sp>
    </p:spTree>
    <p:extLst>
      <p:ext uri="{BB962C8B-B14F-4D97-AF65-F5344CB8AC3E}">
        <p14:creationId xmlns:p14="http://schemas.microsoft.com/office/powerpoint/2010/main" val="397004787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animBg="1"/>
      <p:bldP spid="362501" grpId="0" animBg="1"/>
      <p:bldP spid="36250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1120775" y="1547813"/>
            <a:ext cx="7413625" cy="1225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 we conclude, using a .05 level of significance,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the proportion of households aware of the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ient’s product increased after the new advertising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aign?</a:t>
            </a:r>
          </a:p>
        </p:txBody>
      </p:sp>
      <p:sp>
        <p:nvSpPr>
          <p:cNvPr id="250934" name="Rectangle 54"/>
          <p:cNvSpPr>
            <a:spLocks noChangeArrowheads="1"/>
          </p:cNvSpPr>
          <p:nvPr/>
        </p:nvSpPr>
        <p:spPr bwMode="auto">
          <a:xfrm>
            <a:off x="685800" y="239713"/>
            <a:ext cx="77724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250935" name="Rectangle 55"/>
          <p:cNvSpPr>
            <a:spLocks noChangeArrowheads="1"/>
          </p:cNvSpPr>
          <p:nvPr/>
        </p:nvSpPr>
        <p:spPr bwMode="auto">
          <a:xfrm>
            <a:off x="685800" y="111760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xample:  Market Research Associates</a:t>
            </a:r>
            <a:endParaRPr lang="en-US" sz="2400">
              <a:solidFill>
                <a:srgbClr val="FAFD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0937" name="AutoShape 57"/>
          <p:cNvSpPr>
            <a:spLocks noChangeArrowheads="1"/>
          </p:cNvSpPr>
          <p:nvPr/>
        </p:nvSpPr>
        <p:spPr bwMode="auto">
          <a:xfrm rot="5400000">
            <a:off x="73342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07365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0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autoUpdateAnimBg="0"/>
      <p:bldP spid="25093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117" name="Rectangle 53"/>
          <p:cNvSpPr>
            <a:spLocks noChangeArrowheads="1"/>
          </p:cNvSpPr>
          <p:nvPr/>
        </p:nvSpPr>
        <p:spPr bwMode="auto">
          <a:xfrm>
            <a:off x="685800" y="239713"/>
            <a:ext cx="77724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344118" name="Rectangle 54"/>
          <p:cNvSpPr>
            <a:spLocks noChangeArrowheads="1"/>
          </p:cNvSpPr>
          <p:nvPr/>
        </p:nvSpPr>
        <p:spPr bwMode="auto">
          <a:xfrm>
            <a:off x="1181100" y="1695450"/>
            <a:ext cx="40005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44119" name="Text Box 55"/>
          <p:cNvSpPr txBox="1">
            <a:spLocks noChangeArrowheads="1"/>
          </p:cNvSpPr>
          <p:nvPr/>
        </p:nvSpPr>
        <p:spPr bwMode="auto">
          <a:xfrm>
            <a:off x="1216025" y="17478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344124" name="Text Box 60"/>
          <p:cNvSpPr txBox="1">
            <a:spLocks noChangeArrowheads="1"/>
          </p:cNvSpPr>
          <p:nvPr/>
        </p:nvSpPr>
        <p:spPr bwMode="auto">
          <a:xfrm>
            <a:off x="685800" y="1119188"/>
            <a:ext cx="5918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nd Critical Value Approaches</a:t>
            </a:r>
          </a:p>
        </p:txBody>
      </p:sp>
      <p:sp>
        <p:nvSpPr>
          <p:cNvPr id="344125" name="AutoShape 61"/>
          <p:cNvSpPr>
            <a:spLocks noChangeArrowheads="1"/>
          </p:cNvSpPr>
          <p:nvPr/>
        </p:nvSpPr>
        <p:spPr bwMode="auto">
          <a:xfrm rot="5400000">
            <a:off x="771525" y="1879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132" name="Text Box 68"/>
          <p:cNvSpPr txBox="1">
            <a:spLocks noChangeArrowheads="1"/>
          </p:cNvSpPr>
          <p:nvPr/>
        </p:nvSpPr>
        <p:spPr bwMode="auto">
          <a:xfrm>
            <a:off x="5400675" y="1747838"/>
            <a:ext cx="2001838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</a:t>
            </a:r>
          </a:p>
        </p:txBody>
      </p:sp>
      <p:sp>
        <p:nvSpPr>
          <p:cNvPr id="344133" name="Rectangle 69"/>
          <p:cNvSpPr>
            <a:spLocks noChangeArrowheads="1"/>
          </p:cNvSpPr>
          <p:nvPr/>
        </p:nvSpPr>
        <p:spPr bwMode="auto">
          <a:xfrm>
            <a:off x="1123950" y="2724150"/>
            <a:ext cx="7715250" cy="1733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proportion of the population of household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“aware” of the product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ft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ew campaig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proportion of the population of households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“aware” of the product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fo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ew campaign</a:t>
            </a:r>
          </a:p>
        </p:txBody>
      </p:sp>
    </p:spTree>
    <p:extLst>
      <p:ext uri="{BB962C8B-B14F-4D97-AF65-F5344CB8AC3E}">
        <p14:creationId xmlns:p14="http://schemas.microsoft.com/office/powerpoint/2010/main" val="378271900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4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4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4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4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4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118" grpId="0" animBg="1"/>
      <p:bldP spid="344119" grpId="0" autoUpdateAnimBg="0"/>
      <p:bldP spid="344125" grpId="0" animBg="1"/>
      <p:bldP spid="344132" grpId="0" autoUpdateAnimBg="0"/>
      <p:bldP spid="34413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141" name="Rectangle 53"/>
          <p:cNvSpPr>
            <a:spLocks noChangeArrowheads="1"/>
          </p:cNvSpPr>
          <p:nvPr/>
        </p:nvSpPr>
        <p:spPr bwMode="auto">
          <a:xfrm>
            <a:off x="685800" y="239713"/>
            <a:ext cx="77724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345142" name="Rectangle 54"/>
          <p:cNvSpPr>
            <a:spLocks noChangeArrowheads="1"/>
          </p:cNvSpPr>
          <p:nvPr/>
        </p:nvSpPr>
        <p:spPr bwMode="auto">
          <a:xfrm>
            <a:off x="1181100" y="1695450"/>
            <a:ext cx="49530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45143" name="Text Box 55"/>
          <p:cNvSpPr txBox="1">
            <a:spLocks noChangeArrowheads="1"/>
          </p:cNvSpPr>
          <p:nvPr/>
        </p:nvSpPr>
        <p:spPr bwMode="auto">
          <a:xfrm>
            <a:off x="1219200" y="17478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345144" name="Text Box 56"/>
          <p:cNvSpPr txBox="1">
            <a:spLocks noChangeArrowheads="1"/>
          </p:cNvSpPr>
          <p:nvPr/>
        </p:nvSpPr>
        <p:spPr bwMode="auto">
          <a:xfrm>
            <a:off x="6256338" y="17446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345145" name="AutoShape 57"/>
          <p:cNvSpPr>
            <a:spLocks noChangeArrowheads="1"/>
          </p:cNvSpPr>
          <p:nvPr/>
        </p:nvSpPr>
        <p:spPr bwMode="auto">
          <a:xfrm rot="5400000">
            <a:off x="771525" y="1898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146" name="AutoShape 58"/>
          <p:cNvSpPr>
            <a:spLocks noChangeArrowheads="1"/>
          </p:cNvSpPr>
          <p:nvPr/>
        </p:nvSpPr>
        <p:spPr bwMode="auto">
          <a:xfrm rot="5400000">
            <a:off x="771525" y="2698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147" name="Rectangle 59"/>
          <p:cNvSpPr>
            <a:spLocks noChangeArrowheads="1"/>
          </p:cNvSpPr>
          <p:nvPr/>
        </p:nvSpPr>
        <p:spPr bwMode="auto">
          <a:xfrm>
            <a:off x="1181100" y="2495550"/>
            <a:ext cx="58483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45148" name="Text Box 60"/>
          <p:cNvSpPr txBox="1">
            <a:spLocks noChangeArrowheads="1"/>
          </p:cNvSpPr>
          <p:nvPr/>
        </p:nvSpPr>
        <p:spPr bwMode="auto">
          <a:xfrm>
            <a:off x="1255713" y="25479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345151" name="Text Box 63"/>
          <p:cNvSpPr txBox="1">
            <a:spLocks noChangeArrowheads="1"/>
          </p:cNvSpPr>
          <p:nvPr/>
        </p:nvSpPr>
        <p:spPr bwMode="auto">
          <a:xfrm>
            <a:off x="685800" y="1119188"/>
            <a:ext cx="5918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nd Critical Value Approaches</a:t>
            </a:r>
          </a:p>
        </p:txBody>
      </p:sp>
      <p:graphicFrame>
        <p:nvGraphicFramePr>
          <p:cNvPr id="345152" name="Object 6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8400" y="3240088"/>
          <a:ext cx="43449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5" name="Equation" r:id="rId4" imgW="4354200" imgH="696600" progId="Equation.DSMT4">
                  <p:embed/>
                </p:oleObj>
              </mc:Choice>
              <mc:Fallback>
                <p:oleObj name="Equation" r:id="rId4" imgW="4354200" imgH="696600" progId="Equation.DSMT4">
                  <p:embed/>
                  <p:pic>
                    <p:nvPicPr>
                      <p:cNvPr id="345152" name="Object 6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40088"/>
                        <a:ext cx="43449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53" name="Object 6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41538" y="4229100"/>
          <a:ext cx="49291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6" name="Equation" r:id="rId6" imgW="4938480" imgH="556920" progId="Equation.DSMT4">
                  <p:embed/>
                </p:oleObj>
              </mc:Choice>
              <mc:Fallback>
                <p:oleObj name="Equation" r:id="rId6" imgW="4938480" imgH="556920" progId="Equation.DSMT4">
                  <p:embed/>
                  <p:pic>
                    <p:nvPicPr>
                      <p:cNvPr id="345153" name="Object 6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229100"/>
                        <a:ext cx="49291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54" name="Object 6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78088" y="5083175"/>
          <a:ext cx="42433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7" name="Equation" r:id="rId8" imgW="4952880" imgH="838080" progId="Equation.DSMT4">
                  <p:embed/>
                </p:oleObj>
              </mc:Choice>
              <mc:Fallback>
                <p:oleObj name="Equation" r:id="rId8" imgW="4952880" imgH="838080" progId="Equation.DSMT4">
                  <p:embed/>
                  <p:pic>
                    <p:nvPicPr>
                      <p:cNvPr id="345154" name="Object 6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5083175"/>
                        <a:ext cx="42433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55" name="AutoShape 67"/>
          <p:cNvSpPr>
            <a:spLocks noChangeArrowheads="1"/>
          </p:cNvSpPr>
          <p:nvPr/>
        </p:nvSpPr>
        <p:spPr bwMode="auto">
          <a:xfrm rot="5400000">
            <a:off x="1819275" y="3517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156" name="AutoShape 68"/>
          <p:cNvSpPr>
            <a:spLocks noChangeArrowheads="1"/>
          </p:cNvSpPr>
          <p:nvPr/>
        </p:nvSpPr>
        <p:spPr bwMode="auto">
          <a:xfrm rot="5400000">
            <a:off x="1819275" y="4432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157" name="AutoShape 69"/>
          <p:cNvSpPr>
            <a:spLocks noChangeArrowheads="1"/>
          </p:cNvSpPr>
          <p:nvPr/>
        </p:nvSpPr>
        <p:spPr bwMode="auto">
          <a:xfrm rot="5400000">
            <a:off x="1819275" y="5346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158" name="Oval 70"/>
          <p:cNvSpPr>
            <a:spLocks noChangeArrowheads="1"/>
          </p:cNvSpPr>
          <p:nvPr/>
        </p:nvSpPr>
        <p:spPr bwMode="auto">
          <a:xfrm>
            <a:off x="5994400" y="5111750"/>
            <a:ext cx="85725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0650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5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5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5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4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45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4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34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34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345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34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345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34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4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142" grpId="0" animBg="1"/>
      <p:bldP spid="345143" grpId="0" autoUpdateAnimBg="0"/>
      <p:bldP spid="345144" grpId="0" autoUpdateAnimBg="0"/>
      <p:bldP spid="345145" grpId="0" animBg="1"/>
      <p:bldP spid="345146" grpId="0" animBg="1"/>
      <p:bldP spid="345147" grpId="0" animBg="1"/>
      <p:bldP spid="345148" grpId="0" autoUpdateAnimBg="0"/>
      <p:bldP spid="345155" grpId="0" animBg="1"/>
      <p:bldP spid="345156" grpId="0" animBg="1"/>
      <p:bldP spid="345157" grpId="0" animBg="1"/>
      <p:bldP spid="34515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85" name="Rectangle 57"/>
          <p:cNvSpPr>
            <a:spLocks noChangeArrowheads="1"/>
          </p:cNvSpPr>
          <p:nvPr/>
        </p:nvSpPr>
        <p:spPr bwMode="auto">
          <a:xfrm>
            <a:off x="685800" y="239713"/>
            <a:ext cx="77724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252993" name="Rectangle 65"/>
          <p:cNvSpPr>
            <a:spLocks noChangeArrowheads="1"/>
          </p:cNvSpPr>
          <p:nvPr/>
        </p:nvSpPr>
        <p:spPr bwMode="auto">
          <a:xfrm>
            <a:off x="1181100" y="2914650"/>
            <a:ext cx="49339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2994" name="Text Box 66"/>
          <p:cNvSpPr txBox="1">
            <a:spLocks noChangeArrowheads="1"/>
          </p:cNvSpPr>
          <p:nvPr/>
        </p:nvSpPr>
        <p:spPr bwMode="auto">
          <a:xfrm>
            <a:off x="1255713" y="29670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2995" name="Rectangle 67"/>
          <p:cNvSpPr>
            <a:spLocks noChangeArrowheads="1"/>
          </p:cNvSpPr>
          <p:nvPr/>
        </p:nvSpPr>
        <p:spPr bwMode="auto">
          <a:xfrm>
            <a:off x="1009650" y="4103688"/>
            <a:ext cx="7677150" cy="1308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114300"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clude that the proportion of households</a:t>
            </a:r>
          </a:p>
          <a:p>
            <a:pPr marL="114300"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ware of the client’s product increased after the new</a:t>
            </a:r>
          </a:p>
          <a:p>
            <a:pPr marL="114300"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aign.</a:t>
            </a:r>
          </a:p>
        </p:txBody>
      </p:sp>
      <p:sp>
        <p:nvSpPr>
          <p:cNvPr id="252996" name="AutoShape 68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2997" name="AutoShape 69"/>
          <p:cNvSpPr>
            <a:spLocks noChangeArrowheads="1"/>
          </p:cNvSpPr>
          <p:nvPr/>
        </p:nvSpPr>
        <p:spPr bwMode="auto">
          <a:xfrm rot="5400000">
            <a:off x="77152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2998" name="Rectangle 70"/>
          <p:cNvSpPr>
            <a:spLocks noChangeArrowheads="1"/>
          </p:cNvSpPr>
          <p:nvPr/>
        </p:nvSpPr>
        <p:spPr bwMode="auto">
          <a:xfrm>
            <a:off x="1181100" y="1657350"/>
            <a:ext cx="37719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2999" name="Text Box 71"/>
          <p:cNvSpPr txBox="1">
            <a:spLocks noChangeArrowheads="1"/>
          </p:cNvSpPr>
          <p:nvPr/>
        </p:nvSpPr>
        <p:spPr bwMode="auto">
          <a:xfrm>
            <a:off x="1236663" y="16906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53000" name="Text Box 72"/>
          <p:cNvSpPr txBox="1">
            <a:spLocks noChangeArrowheads="1"/>
          </p:cNvSpPr>
          <p:nvPr/>
        </p:nvSpPr>
        <p:spPr bwMode="auto">
          <a:xfrm>
            <a:off x="2359025" y="2300288"/>
            <a:ext cx="444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56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594</a:t>
            </a:r>
          </a:p>
        </p:txBody>
      </p:sp>
      <p:sp>
        <p:nvSpPr>
          <p:cNvPr id="253001" name="Text Box 73"/>
          <p:cNvSpPr txBox="1">
            <a:spLocks noChangeArrowheads="1"/>
          </p:cNvSpPr>
          <p:nvPr/>
        </p:nvSpPr>
        <p:spPr bwMode="auto">
          <a:xfrm>
            <a:off x="1577975" y="3535363"/>
            <a:ext cx="64563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g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002" name="Text Box 74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</p:spTree>
    <p:extLst>
      <p:ext uri="{BB962C8B-B14F-4D97-AF65-F5344CB8AC3E}">
        <p14:creationId xmlns:p14="http://schemas.microsoft.com/office/powerpoint/2010/main" val="624806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2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2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2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2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2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2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5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5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93" grpId="0" animBg="1"/>
      <p:bldP spid="252994" grpId="0" autoUpdateAnimBg="0"/>
      <p:bldP spid="252995" grpId="0" autoUpdateAnimBg="0"/>
      <p:bldP spid="252996" grpId="0" animBg="1"/>
      <p:bldP spid="252997" grpId="0" animBg="1"/>
      <p:bldP spid="252998" grpId="0" animBg="1"/>
      <p:bldP spid="252999" grpId="0" autoUpdateAnimBg="0"/>
      <p:bldP spid="253000" grpId="0" autoUpdateAnimBg="0"/>
      <p:bldP spid="253001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65" name="Rectangle 53"/>
          <p:cNvSpPr>
            <a:spLocks noChangeArrowheads="1"/>
          </p:cNvSpPr>
          <p:nvPr/>
        </p:nvSpPr>
        <p:spPr bwMode="auto">
          <a:xfrm>
            <a:off x="685800" y="239713"/>
            <a:ext cx="77724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346166" name="Text Box 54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346167" name="Rectangle 55"/>
          <p:cNvSpPr>
            <a:spLocks noChangeArrowheads="1"/>
          </p:cNvSpPr>
          <p:nvPr/>
        </p:nvSpPr>
        <p:spPr bwMode="auto">
          <a:xfrm>
            <a:off x="1181100" y="3562350"/>
            <a:ext cx="493395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46168" name="Text Box 56"/>
          <p:cNvSpPr txBox="1">
            <a:spLocks noChangeArrowheads="1"/>
          </p:cNvSpPr>
          <p:nvPr/>
        </p:nvSpPr>
        <p:spPr bwMode="auto">
          <a:xfrm>
            <a:off x="1255713" y="36147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46170" name="Text Box 58"/>
          <p:cNvSpPr txBox="1">
            <a:spLocks noChangeArrowheads="1"/>
          </p:cNvSpPr>
          <p:nvPr/>
        </p:nvSpPr>
        <p:spPr bwMode="auto">
          <a:xfrm>
            <a:off x="1844675" y="4224338"/>
            <a:ext cx="57181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1.56 &lt; 1.645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46171" name="AutoShape 59"/>
          <p:cNvSpPr>
            <a:spLocks noChangeArrowheads="1"/>
          </p:cNvSpPr>
          <p:nvPr/>
        </p:nvSpPr>
        <p:spPr bwMode="auto">
          <a:xfrm rot="5400000">
            <a:off x="7715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172" name="AutoShape 60"/>
          <p:cNvSpPr>
            <a:spLocks noChangeArrowheads="1"/>
          </p:cNvSpPr>
          <p:nvPr/>
        </p:nvSpPr>
        <p:spPr bwMode="auto">
          <a:xfrm rot="5400000">
            <a:off x="771525" y="3746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173" name="Text Box 61"/>
          <p:cNvSpPr txBox="1">
            <a:spLocks noChangeArrowheads="1"/>
          </p:cNvSpPr>
          <p:nvPr/>
        </p:nvSpPr>
        <p:spPr bwMode="auto">
          <a:xfrm>
            <a:off x="3016250" y="2316163"/>
            <a:ext cx="3267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45</a:t>
            </a:r>
          </a:p>
        </p:txBody>
      </p:sp>
      <p:sp>
        <p:nvSpPr>
          <p:cNvPr id="346174" name="Rectangle 62"/>
          <p:cNvSpPr>
            <a:spLocks noChangeArrowheads="1"/>
          </p:cNvSpPr>
          <p:nvPr/>
        </p:nvSpPr>
        <p:spPr bwMode="auto">
          <a:xfrm>
            <a:off x="1181100" y="1657350"/>
            <a:ext cx="6934200" cy="5715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46175" name="Text Box 63"/>
          <p:cNvSpPr txBox="1">
            <a:spLocks noChangeArrowheads="1"/>
          </p:cNvSpPr>
          <p:nvPr/>
        </p:nvSpPr>
        <p:spPr bwMode="auto">
          <a:xfrm>
            <a:off x="1236663" y="16906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346176" name="Text Box 64"/>
          <p:cNvSpPr txBox="1">
            <a:spLocks noChangeArrowheads="1"/>
          </p:cNvSpPr>
          <p:nvPr/>
        </p:nvSpPr>
        <p:spPr bwMode="auto">
          <a:xfrm>
            <a:off x="3201988" y="2871788"/>
            <a:ext cx="2900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  <p:sp>
        <p:nvSpPr>
          <p:cNvPr id="346177" name="Rectangle 65"/>
          <p:cNvSpPr>
            <a:spLocks noChangeArrowheads="1"/>
          </p:cNvSpPr>
          <p:nvPr/>
        </p:nvSpPr>
        <p:spPr bwMode="auto">
          <a:xfrm>
            <a:off x="1009650" y="4770438"/>
            <a:ext cx="7677150" cy="1308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114300"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clude that the proportion of households</a:t>
            </a:r>
          </a:p>
          <a:p>
            <a:pPr marL="114300"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ware of the client’s product increased after the new</a:t>
            </a:r>
          </a:p>
          <a:p>
            <a:pPr marL="114300"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aign.</a:t>
            </a:r>
          </a:p>
        </p:txBody>
      </p:sp>
    </p:spTree>
    <p:extLst>
      <p:ext uri="{BB962C8B-B14F-4D97-AF65-F5344CB8AC3E}">
        <p14:creationId xmlns:p14="http://schemas.microsoft.com/office/powerpoint/2010/main" val="24721492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6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6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6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4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4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346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4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3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34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67" grpId="0" animBg="1"/>
      <p:bldP spid="346168" grpId="0" autoUpdateAnimBg="0"/>
      <p:bldP spid="346170" grpId="0" autoUpdateAnimBg="0"/>
      <p:bldP spid="346171" grpId="0" animBg="1"/>
      <p:bldP spid="346172" grpId="0" animBg="1"/>
      <p:bldP spid="346173" grpId="0" autoUpdateAnimBg="0"/>
      <p:bldP spid="346174" grpId="0" animBg="1"/>
      <p:bldP spid="346175" grpId="0" autoUpdateAnimBg="0"/>
      <p:bldP spid="346176" grpId="0" autoUpdateAnimBg="0"/>
      <p:bldP spid="34617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894" name="Rectangle 166"/>
          <p:cNvSpPr>
            <a:spLocks noChangeArrowheads="1"/>
          </p:cNvSpPr>
          <p:nvPr/>
        </p:nvSpPr>
        <p:spPr bwMode="auto">
          <a:xfrm>
            <a:off x="685800" y="146050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201895" name="Text Box 167"/>
          <p:cNvSpPr txBox="1">
            <a:spLocks noChangeArrowheads="1"/>
          </p:cNvSpPr>
          <p:nvPr/>
        </p:nvSpPr>
        <p:spPr bwMode="auto">
          <a:xfrm>
            <a:off x="1069975" y="3017838"/>
            <a:ext cx="7672388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a test of driving distance using a mechanic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riving device, a sample of Par golf balls wa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ared with a sample of golf balls made by Rap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td., a competitor.  The sample statistics appear on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ext slide.</a:t>
            </a:r>
          </a:p>
        </p:txBody>
      </p:sp>
      <p:sp>
        <p:nvSpPr>
          <p:cNvPr id="201896" name="AutoShape 168"/>
          <p:cNvSpPr>
            <a:spLocks noChangeArrowheads="1"/>
          </p:cNvSpPr>
          <p:nvPr/>
        </p:nvSpPr>
        <p:spPr bwMode="auto">
          <a:xfrm rot="5400000">
            <a:off x="7334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897" name="AutoShape 169"/>
          <p:cNvSpPr>
            <a:spLocks noChangeArrowheads="1"/>
          </p:cNvSpPr>
          <p:nvPr/>
        </p:nvSpPr>
        <p:spPr bwMode="auto">
          <a:xfrm rot="5400000">
            <a:off x="752475" y="3194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898" name="Text Box 170"/>
          <p:cNvSpPr txBox="1">
            <a:spLocks noChangeArrowheads="1"/>
          </p:cNvSpPr>
          <p:nvPr/>
        </p:nvSpPr>
        <p:spPr bwMode="auto">
          <a:xfrm>
            <a:off x="1031874" y="1576388"/>
            <a:ext cx="7337425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ar, Inc. is a manufacturer of golf equipment and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as developed a new golf ball that has been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igned to provide “extra distance.”</a:t>
            </a:r>
          </a:p>
        </p:txBody>
      </p:sp>
      <p:sp>
        <p:nvSpPr>
          <p:cNvPr id="201899" name="Rectangle 171"/>
          <p:cNvSpPr>
            <a:spLocks noChangeArrowheads="1"/>
          </p:cNvSpPr>
          <p:nvPr/>
        </p:nvSpPr>
        <p:spPr bwMode="auto">
          <a:xfrm>
            <a:off x="687388" y="11049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ar, Inc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1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18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895" grpId="0" autoUpdateAnimBg="0"/>
      <p:bldP spid="201896" grpId="0" animBg="1"/>
      <p:bldP spid="201897" grpId="0" animBg="1"/>
      <p:bldP spid="20189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1430338" y="1724025"/>
            <a:ext cx="6424612" cy="20081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687388" y="11049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ar, Inc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2780" name="Rectangle 28"/>
          <p:cNvSpPr>
            <a:spLocks noChangeArrowheads="1"/>
          </p:cNvSpPr>
          <p:nvPr/>
        </p:nvSpPr>
        <p:spPr bwMode="auto">
          <a:xfrm>
            <a:off x="685800" y="146050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202781" name="Text Box 29"/>
          <p:cNvSpPr txBox="1">
            <a:spLocks noChangeArrowheads="1"/>
          </p:cNvSpPr>
          <p:nvPr/>
        </p:nvSpPr>
        <p:spPr bwMode="auto">
          <a:xfrm>
            <a:off x="1649413" y="2700338"/>
            <a:ext cx="18081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</a:t>
            </a:r>
          </a:p>
        </p:txBody>
      </p:sp>
      <p:sp>
        <p:nvSpPr>
          <p:cNvPr id="202782" name="Text Box 30"/>
          <p:cNvSpPr txBox="1">
            <a:spLocks noChangeArrowheads="1"/>
          </p:cNvSpPr>
          <p:nvPr/>
        </p:nvSpPr>
        <p:spPr bwMode="auto">
          <a:xfrm>
            <a:off x="1635125" y="3138488"/>
            <a:ext cx="2025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Mean</a:t>
            </a:r>
          </a:p>
        </p:txBody>
      </p:sp>
      <p:sp>
        <p:nvSpPr>
          <p:cNvPr id="202784" name="Text Box 32"/>
          <p:cNvSpPr txBox="1">
            <a:spLocks noChangeArrowheads="1"/>
          </p:cNvSpPr>
          <p:nvPr/>
        </p:nvSpPr>
        <p:spPr bwMode="auto">
          <a:xfrm>
            <a:off x="4287838" y="1881188"/>
            <a:ext cx="15970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#1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, Inc.</a:t>
            </a:r>
          </a:p>
        </p:txBody>
      </p:sp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6097588" y="1881188"/>
            <a:ext cx="15970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#2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p, Ltd.</a:t>
            </a:r>
          </a:p>
        </p:txBody>
      </p:sp>
      <p:sp>
        <p:nvSpPr>
          <p:cNvPr id="202786" name="Text Box 34"/>
          <p:cNvSpPr txBox="1">
            <a:spLocks noChangeArrowheads="1"/>
          </p:cNvSpPr>
          <p:nvPr/>
        </p:nvSpPr>
        <p:spPr bwMode="auto">
          <a:xfrm>
            <a:off x="4249738" y="2700338"/>
            <a:ext cx="32496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120 balls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 balls</a:t>
            </a:r>
          </a:p>
        </p:txBody>
      </p:sp>
      <p:sp>
        <p:nvSpPr>
          <p:cNvPr id="202787" name="Text Box 35"/>
          <p:cNvSpPr txBox="1">
            <a:spLocks noChangeArrowheads="1"/>
          </p:cNvSpPr>
          <p:nvPr/>
        </p:nvSpPr>
        <p:spPr bwMode="auto">
          <a:xfrm>
            <a:off x="4356509" y="3138488"/>
            <a:ext cx="332975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95 yards       278 yards</a:t>
            </a:r>
          </a:p>
        </p:txBody>
      </p:sp>
      <p:sp>
        <p:nvSpPr>
          <p:cNvPr id="202789" name="AutoShape 37"/>
          <p:cNvSpPr>
            <a:spLocks noChangeArrowheads="1"/>
          </p:cNvSpPr>
          <p:nvPr/>
        </p:nvSpPr>
        <p:spPr bwMode="auto">
          <a:xfrm rot="5400000">
            <a:off x="1095375" y="2832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790" name="AutoShape 38"/>
          <p:cNvSpPr>
            <a:spLocks noChangeArrowheads="1"/>
          </p:cNvSpPr>
          <p:nvPr/>
        </p:nvSpPr>
        <p:spPr bwMode="auto">
          <a:xfrm rot="5400000">
            <a:off x="1095375" y="325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791" name="AutoShape 39"/>
          <p:cNvSpPr>
            <a:spLocks noChangeArrowheads="1"/>
          </p:cNvSpPr>
          <p:nvPr/>
        </p:nvSpPr>
        <p:spPr bwMode="auto">
          <a:xfrm rot="5400000">
            <a:off x="771525" y="408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792" name="AutoShape 40"/>
          <p:cNvSpPr>
            <a:spLocks noChangeArrowheads="1"/>
          </p:cNvSpPr>
          <p:nvPr/>
        </p:nvSpPr>
        <p:spPr bwMode="auto">
          <a:xfrm rot="5400000">
            <a:off x="1095375" y="2127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143" name="Text Box 391"/>
          <p:cNvSpPr txBox="1">
            <a:spLocks noChangeArrowheads="1"/>
          </p:cNvSpPr>
          <p:nvPr/>
        </p:nvSpPr>
        <p:spPr bwMode="auto">
          <a:xfrm>
            <a:off x="1042988" y="3938588"/>
            <a:ext cx="67849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Based on data from previous driving distanc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, the two population standard deviations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nown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5 yards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0 yard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27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0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02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2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20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02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nimBg="1"/>
      <p:bldP spid="202781" grpId="0" autoUpdateAnimBg="0"/>
      <p:bldP spid="202782" grpId="0" autoUpdateAnimBg="0"/>
      <p:bldP spid="202784" grpId="0" autoUpdateAnimBg="0"/>
      <p:bldP spid="202785" grpId="0" autoUpdateAnimBg="0"/>
      <p:bldP spid="202786" grpId="0" autoUpdateAnimBg="0"/>
      <p:bldP spid="202787" grpId="0" autoUpdateAnimBg="0"/>
      <p:bldP spid="202789" grpId="0" animBg="1"/>
      <p:bldP spid="202790" grpId="0" animBg="1"/>
      <p:bldP spid="202791" grpId="0" animBg="1"/>
      <p:bldP spid="202792" grpId="0" animBg="1"/>
      <p:bldP spid="20314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ChangeArrowheads="1"/>
          </p:cNvSpPr>
          <p:nvPr/>
        </p:nvSpPr>
        <p:spPr bwMode="auto">
          <a:xfrm>
            <a:off x="685800" y="146050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</a:t>
            </a:r>
          </a:p>
        </p:txBody>
      </p:sp>
      <p:sp>
        <p:nvSpPr>
          <p:cNvPr id="355355" name="Rectangle 27"/>
          <p:cNvSpPr>
            <a:spLocks noChangeArrowheads="1"/>
          </p:cNvSpPr>
          <p:nvPr/>
        </p:nvSpPr>
        <p:spPr bwMode="auto">
          <a:xfrm>
            <a:off x="687388" y="11049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ar, Inc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55356" name="Text Box 28"/>
          <p:cNvSpPr txBox="1">
            <a:spLocks noChangeArrowheads="1"/>
          </p:cNvSpPr>
          <p:nvPr/>
        </p:nvSpPr>
        <p:spPr bwMode="auto">
          <a:xfrm>
            <a:off x="993775" y="1595438"/>
            <a:ext cx="7672388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Let us develop a 95% confidence interval estimat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difference between the mean driving distances of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wo brands of golf ball.</a:t>
            </a:r>
          </a:p>
        </p:txBody>
      </p:sp>
      <p:sp>
        <p:nvSpPr>
          <p:cNvPr id="355357" name="AutoShape 29"/>
          <p:cNvSpPr>
            <a:spLocks noChangeArrowheads="1"/>
          </p:cNvSpPr>
          <p:nvPr/>
        </p:nvSpPr>
        <p:spPr bwMode="auto">
          <a:xfrm rot="5400000">
            <a:off x="7524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5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6" grpId="0" autoUpdateAnimBg="0"/>
      <p:bldP spid="3553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685800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ing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opulation Means</a:t>
            </a:r>
          </a:p>
        </p:txBody>
      </p:sp>
      <p:sp>
        <p:nvSpPr>
          <p:cNvPr id="203781" name="Line 5"/>
          <p:cNvSpPr>
            <a:spLocks noChangeShapeType="1"/>
          </p:cNvSpPr>
          <p:nvPr/>
        </p:nvSpPr>
        <p:spPr bwMode="auto">
          <a:xfrm flipH="1">
            <a:off x="2266950" y="3219450"/>
            <a:ext cx="0" cy="701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2727325" y="3124200"/>
            <a:ext cx="3602038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m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1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difference between</a:t>
            </a: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the mean distances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203783" name="Line 7"/>
          <p:cNvSpPr>
            <a:spLocks noChangeShapeType="1"/>
          </p:cNvSpPr>
          <p:nvPr/>
        </p:nvSpPr>
        <p:spPr bwMode="auto">
          <a:xfrm flipH="1">
            <a:off x="6896100" y="3219450"/>
            <a:ext cx="0" cy="701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203790" name="Group 14"/>
          <p:cNvGrpSpPr>
            <a:grpSpLocks/>
          </p:cNvGrpSpPr>
          <p:nvPr/>
        </p:nvGrpSpPr>
        <p:grpSpPr bwMode="auto">
          <a:xfrm>
            <a:off x="2484438" y="5600700"/>
            <a:ext cx="4173537" cy="427038"/>
            <a:chOff x="1745" y="3732"/>
            <a:chExt cx="2629" cy="269"/>
          </a:xfrm>
        </p:grpSpPr>
        <p:sp>
          <p:nvSpPr>
            <p:cNvPr id="203791" name="Text Box 15"/>
            <p:cNvSpPr txBox="1">
              <a:spLocks noChangeArrowheads="1"/>
            </p:cNvSpPr>
            <p:nvPr/>
          </p:nvSpPr>
          <p:spPr bwMode="auto">
            <a:xfrm>
              <a:off x="1745" y="3732"/>
              <a:ext cx="2629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-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Point Estimate of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MT Symbol" pitchFamily="82" charset="2"/>
                </a:rPr>
                <a:t>m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1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–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2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 </a:t>
              </a:r>
            </a:p>
          </p:txBody>
        </p:sp>
        <p:sp>
          <p:nvSpPr>
            <p:cNvPr id="203792" name="Line 16"/>
            <p:cNvSpPr>
              <a:spLocks noChangeShapeType="1"/>
            </p:cNvSpPr>
            <p:nvPr/>
          </p:nvSpPr>
          <p:spPr bwMode="auto">
            <a:xfrm flipV="1">
              <a:off x="1788" y="3804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3" name="Line 17"/>
            <p:cNvSpPr>
              <a:spLocks noChangeShapeType="1"/>
            </p:cNvSpPr>
            <p:nvPr/>
          </p:nvSpPr>
          <p:spPr bwMode="auto">
            <a:xfrm flipV="1">
              <a:off x="2076" y="3804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3818" name="AutoShape 42"/>
          <p:cNvSpPr>
            <a:spLocks noChangeArrowheads="1"/>
          </p:cNvSpPr>
          <p:nvPr/>
        </p:nvSpPr>
        <p:spPr bwMode="auto">
          <a:xfrm rot="5400000">
            <a:off x="21907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19" name="AutoShape 43"/>
          <p:cNvSpPr>
            <a:spLocks noChangeArrowheads="1"/>
          </p:cNvSpPr>
          <p:nvPr/>
        </p:nvSpPr>
        <p:spPr bwMode="auto">
          <a:xfrm rot="5400000">
            <a:off x="219075" y="464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20" name="AutoShape 44"/>
          <p:cNvSpPr>
            <a:spLocks noChangeArrowheads="1"/>
          </p:cNvSpPr>
          <p:nvPr/>
        </p:nvSpPr>
        <p:spPr bwMode="auto">
          <a:xfrm rot="5400000">
            <a:off x="481012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21" name="AutoShape 45"/>
          <p:cNvSpPr>
            <a:spLocks noChangeArrowheads="1"/>
          </p:cNvSpPr>
          <p:nvPr/>
        </p:nvSpPr>
        <p:spPr bwMode="auto">
          <a:xfrm rot="5400000">
            <a:off x="4810125" y="464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22" name="AutoShape 46"/>
          <p:cNvSpPr>
            <a:spLocks noChangeArrowheads="1"/>
          </p:cNvSpPr>
          <p:nvPr/>
        </p:nvSpPr>
        <p:spPr bwMode="auto">
          <a:xfrm rot="5400000">
            <a:off x="219075" y="325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23" name="AutoShape 47"/>
          <p:cNvSpPr>
            <a:spLocks noChangeArrowheads="1"/>
          </p:cNvSpPr>
          <p:nvPr/>
        </p:nvSpPr>
        <p:spPr bwMode="auto">
          <a:xfrm rot="5400000">
            <a:off x="219075" y="572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3832" name="Group 56"/>
          <p:cNvGrpSpPr>
            <a:grpSpLocks/>
          </p:cNvGrpSpPr>
          <p:nvPr/>
        </p:nvGrpSpPr>
        <p:grpSpPr bwMode="auto">
          <a:xfrm>
            <a:off x="476250" y="1162050"/>
            <a:ext cx="3600450" cy="2038350"/>
            <a:chOff x="300" y="732"/>
            <a:chExt cx="2268" cy="1284"/>
          </a:xfrm>
          <a:solidFill>
            <a:schemeClr val="tx1">
              <a:lumMod val="50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03779" name="Oval 3"/>
            <p:cNvSpPr>
              <a:spLocks noChangeArrowheads="1"/>
            </p:cNvSpPr>
            <p:nvPr/>
          </p:nvSpPr>
          <p:spPr bwMode="auto">
            <a:xfrm>
              <a:off x="300" y="732"/>
              <a:ext cx="2268" cy="1284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pulation 1</a:t>
              </a: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, Inc. Golf Balls</a:t>
              </a:r>
            </a:p>
            <a:p>
              <a:endParaRPr lang="en-US" sz="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driving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distance of Par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golf balls</a:t>
              </a:r>
            </a:p>
          </p:txBody>
        </p:sp>
        <p:sp>
          <p:nvSpPr>
            <p:cNvPr id="203824" name="Line 48"/>
            <p:cNvSpPr>
              <a:spLocks noChangeShapeType="1"/>
            </p:cNvSpPr>
            <p:nvPr/>
          </p:nvSpPr>
          <p:spPr bwMode="auto">
            <a:xfrm>
              <a:off x="480" y="1308"/>
              <a:ext cx="1920" cy="0"/>
            </a:xfrm>
            <a:prstGeom prst="line">
              <a:avLst/>
            </a:prstGeom>
            <a:grpFill/>
            <a:ln w="9525">
              <a:noFill/>
              <a:prstDash val="dash"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3833" name="Group 57"/>
          <p:cNvGrpSpPr>
            <a:grpSpLocks/>
          </p:cNvGrpSpPr>
          <p:nvPr/>
        </p:nvGrpSpPr>
        <p:grpSpPr bwMode="auto">
          <a:xfrm>
            <a:off x="5086350" y="1181100"/>
            <a:ext cx="3619500" cy="2038350"/>
            <a:chOff x="3204" y="744"/>
            <a:chExt cx="2280" cy="1284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03780" name="Oval 4"/>
            <p:cNvSpPr>
              <a:spLocks noChangeArrowheads="1"/>
            </p:cNvSpPr>
            <p:nvPr/>
          </p:nvSpPr>
          <p:spPr bwMode="auto">
            <a:xfrm>
              <a:off x="3204" y="744"/>
              <a:ext cx="2280" cy="1284"/>
            </a:xfrm>
            <a:prstGeom prst="ellipse">
              <a:avLst/>
            </a:prstGeom>
            <a:gradFill rotWithShape="0">
              <a:gsLst>
                <a:gs pos="0">
                  <a:srgbClr val="666699">
                    <a:gamma/>
                    <a:shade val="46275"/>
                    <a:invGamma/>
                  </a:srgbClr>
                </a:gs>
                <a:gs pos="50000">
                  <a:srgbClr val="666699"/>
                </a:gs>
                <a:gs pos="100000">
                  <a:srgbClr val="66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pulation 2</a:t>
              </a: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ap, Ltd. Golf Balls</a:t>
              </a:r>
            </a:p>
            <a:p>
              <a:endParaRPr lang="en-US" sz="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driving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distance of Rap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golf balls</a:t>
              </a:r>
            </a:p>
          </p:txBody>
        </p:sp>
        <p:sp>
          <p:nvSpPr>
            <p:cNvPr id="203825" name="Line 49"/>
            <p:cNvSpPr>
              <a:spLocks noChangeShapeType="1"/>
            </p:cNvSpPr>
            <p:nvPr/>
          </p:nvSpPr>
          <p:spPr bwMode="auto">
            <a:xfrm>
              <a:off x="3408" y="1320"/>
              <a:ext cx="1920" cy="0"/>
            </a:xfrm>
            <a:prstGeom prst="line">
              <a:avLst/>
            </a:prstGeom>
            <a:noFill/>
            <a:ln w="9525">
              <a:noFill/>
              <a:prstDash val="dash"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3831" name="Group 55"/>
          <p:cNvGrpSpPr>
            <a:grpSpLocks/>
          </p:cNvGrpSpPr>
          <p:nvPr/>
        </p:nvGrpSpPr>
        <p:grpSpPr bwMode="auto">
          <a:xfrm>
            <a:off x="5165725" y="3962400"/>
            <a:ext cx="3470275" cy="1538288"/>
            <a:chOff x="3254" y="2496"/>
            <a:chExt cx="2186" cy="969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grpSp>
          <p:nvGrpSpPr>
            <p:cNvPr id="203828" name="Group 52"/>
            <p:cNvGrpSpPr>
              <a:grpSpLocks/>
            </p:cNvGrpSpPr>
            <p:nvPr/>
          </p:nvGrpSpPr>
          <p:grpSpPr bwMode="auto">
            <a:xfrm>
              <a:off x="3254" y="2496"/>
              <a:ext cx="2186" cy="969"/>
              <a:chOff x="3254" y="2496"/>
              <a:chExt cx="2186" cy="969"/>
            </a:xfrm>
          </p:grpSpPr>
          <p:sp>
            <p:nvSpPr>
              <p:cNvPr id="203788" name="Text Box 12"/>
              <p:cNvSpPr txBox="1">
                <a:spLocks noChangeArrowheads="1"/>
              </p:cNvSpPr>
              <p:nvPr/>
            </p:nvSpPr>
            <p:spPr bwMode="auto">
              <a:xfrm>
                <a:off x="3254" y="2496"/>
                <a:ext cx="2186" cy="969"/>
              </a:xfrm>
              <a:prstGeom prst="rect">
                <a:avLst/>
              </a:prstGeom>
              <a:gradFill rotWithShape="0">
                <a:gsLst>
                  <a:gs pos="0">
                    <a:srgbClr val="666699">
                      <a:gamma/>
                      <a:shade val="46275"/>
                      <a:invGamma/>
                    </a:srgbClr>
                  </a:gs>
                  <a:gs pos="50000">
                    <a:srgbClr val="666699"/>
                  </a:gs>
                  <a:gs pos="100000">
                    <a:srgbClr val="66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Simple random sample</a:t>
                </a:r>
              </a:p>
              <a:p>
                <a:pPr algn="l"/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    of </a:t>
                </a:r>
                <a:r>
                  <a:rPr 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n</a:t>
                </a:r>
                <a:r>
                  <a:rPr lang="en-US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2</a:t>
                </a: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Rap golf balls</a:t>
                </a:r>
              </a:p>
              <a:p>
                <a:pPr algn="l"/>
                <a:endParaRPr lang="en-US" sz="6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  <a:r>
                  <a:rPr lang="en-US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2</a:t>
                </a: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= sample mean distance</a:t>
                </a:r>
              </a:p>
              <a:p>
                <a:pPr algn="l"/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     for the Rap golf balls</a:t>
                </a:r>
              </a:p>
            </p:txBody>
          </p:sp>
          <p:sp>
            <p:nvSpPr>
              <p:cNvPr id="203789" name="Line 13"/>
              <p:cNvSpPr>
                <a:spLocks noChangeShapeType="1"/>
              </p:cNvSpPr>
              <p:nvPr/>
            </p:nvSpPr>
            <p:spPr bwMode="auto">
              <a:xfrm flipV="1">
                <a:off x="3312" y="3045"/>
                <a:ext cx="120" cy="0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3826" name="Line 50"/>
            <p:cNvSpPr>
              <a:spLocks noChangeShapeType="1"/>
            </p:cNvSpPr>
            <p:nvPr/>
          </p:nvSpPr>
          <p:spPr bwMode="auto">
            <a:xfrm>
              <a:off x="3360" y="2988"/>
              <a:ext cx="1980" cy="0"/>
            </a:xfrm>
            <a:prstGeom prst="line">
              <a:avLst/>
            </a:prstGeom>
            <a:noFill/>
            <a:ln w="9525">
              <a:noFill/>
              <a:prstDash val="dash"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3830" name="Group 54"/>
          <p:cNvGrpSpPr>
            <a:grpSpLocks/>
          </p:cNvGrpSpPr>
          <p:nvPr/>
        </p:nvGrpSpPr>
        <p:grpSpPr bwMode="auto">
          <a:xfrm>
            <a:off x="536575" y="3962400"/>
            <a:ext cx="3470275" cy="1536700"/>
            <a:chOff x="338" y="2496"/>
            <a:chExt cx="2186" cy="968"/>
          </a:xfrm>
          <a:solidFill>
            <a:schemeClr val="tx1">
              <a:lumMod val="50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grpSp>
          <p:nvGrpSpPr>
            <p:cNvPr id="203829" name="Group 53"/>
            <p:cNvGrpSpPr>
              <a:grpSpLocks/>
            </p:cNvGrpSpPr>
            <p:nvPr/>
          </p:nvGrpSpPr>
          <p:grpSpPr bwMode="auto">
            <a:xfrm>
              <a:off x="338" y="2496"/>
              <a:ext cx="2186" cy="968"/>
              <a:chOff x="338" y="2496"/>
              <a:chExt cx="2186" cy="968"/>
            </a:xfrm>
            <a:grpFill/>
          </p:grpSpPr>
          <p:sp>
            <p:nvSpPr>
              <p:cNvPr id="203785" name="Text Box 9"/>
              <p:cNvSpPr txBox="1">
                <a:spLocks noChangeArrowheads="1"/>
              </p:cNvSpPr>
              <p:nvPr/>
            </p:nvSpPr>
            <p:spPr bwMode="auto">
              <a:xfrm>
                <a:off x="338" y="2496"/>
                <a:ext cx="2186" cy="968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Simple random sample</a:t>
                </a:r>
              </a:p>
              <a:p>
                <a:pPr algn="l"/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    of </a:t>
                </a:r>
                <a:r>
                  <a:rPr 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n</a:t>
                </a:r>
                <a:r>
                  <a:rPr lang="en-US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1</a:t>
                </a: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Par golf balls</a:t>
                </a:r>
              </a:p>
              <a:p>
                <a:pPr algn="l"/>
                <a:endParaRPr lang="en-US" sz="6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  <a:r>
                  <a:rPr lang="en-US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1</a:t>
                </a: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= sample mean distance</a:t>
                </a:r>
              </a:p>
              <a:p>
                <a:pPr algn="l"/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     for the Par golf balls</a:t>
                </a:r>
              </a:p>
            </p:txBody>
          </p:sp>
          <p:sp>
            <p:nvSpPr>
              <p:cNvPr id="203786" name="Line 10"/>
              <p:cNvSpPr>
                <a:spLocks noChangeShapeType="1"/>
              </p:cNvSpPr>
              <p:nvPr/>
            </p:nvSpPr>
            <p:spPr bwMode="auto">
              <a:xfrm flipV="1">
                <a:off x="396" y="3048"/>
                <a:ext cx="120" cy="0"/>
              </a:xfrm>
              <a:prstGeom prst="line">
                <a:avLst/>
              </a:prstGeom>
              <a:grpFill/>
              <a:ln w="12700">
                <a:noFill/>
                <a:round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3827" name="Line 51"/>
            <p:cNvSpPr>
              <a:spLocks noChangeShapeType="1"/>
            </p:cNvSpPr>
            <p:nvPr/>
          </p:nvSpPr>
          <p:spPr bwMode="auto">
            <a:xfrm>
              <a:off x="432" y="2988"/>
              <a:ext cx="1980" cy="0"/>
            </a:xfrm>
            <a:prstGeom prst="line">
              <a:avLst/>
            </a:prstGeom>
            <a:grpFill/>
            <a:ln w="9525">
              <a:noFill/>
              <a:prstDash val="dash"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3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3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3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03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0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03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 animBg="1"/>
      <p:bldP spid="203782" grpId="0" autoUpdateAnimBg="0"/>
      <p:bldP spid="203783" grpId="0" animBg="1"/>
      <p:bldP spid="203818" grpId="0" animBg="1"/>
      <p:bldP spid="203819" grpId="0" animBg="1"/>
      <p:bldP spid="203820" grpId="0" animBg="1"/>
      <p:bldP spid="203821" grpId="0" animBg="1"/>
      <p:bldP spid="203822" grpId="0" animBg="1"/>
      <p:bldP spid="203823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3105</TotalTime>
  <Pages>39</Pages>
  <Words>2821</Words>
  <Application>Microsoft Macintosh PowerPoint</Application>
  <PresentationFormat>On-screen Show (4:3)</PresentationFormat>
  <Paragraphs>454</Paragraphs>
  <Slides>59</Slides>
  <Notes>5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9" baseType="lpstr">
      <vt:lpstr>MS Reference Serif</vt:lpstr>
      <vt:lpstr>Wingdings</vt:lpstr>
      <vt:lpstr>MT Symbol</vt:lpstr>
      <vt:lpstr>Monotype Sorts</vt:lpstr>
      <vt:lpstr>Symbol</vt:lpstr>
      <vt:lpstr>Arial Narrow</vt:lpstr>
      <vt:lpstr>Times New Roman</vt:lpstr>
      <vt:lpstr>Book Antiqua</vt:lpstr>
      <vt:lpstr>SBE9ch01</vt:lpstr>
      <vt:lpstr>Equation</vt:lpstr>
      <vt:lpstr>Inference About Means with Two Populations</vt:lpstr>
      <vt:lpstr>Inferences About the Difference Between Two Population Means:  s 1 and s 2 Know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Inference About Proportions with Two Populations</vt:lpstr>
      <vt:lpstr>Inferences About the Difference Between Two Population Propor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ERENCE: TWO POPULATIONS</dc:title>
  <cp:lastModifiedBy>Anirban Ghatak</cp:lastModifiedBy>
  <cp:revision>113</cp:revision>
  <cp:lastPrinted>1601-01-01T00:00:00Z</cp:lastPrinted>
  <dcterms:created xsi:type="dcterms:W3CDTF">1996-08-27T08:30:46Z</dcterms:created>
  <dcterms:modified xsi:type="dcterms:W3CDTF">2019-08-29T02:07:21Z</dcterms:modified>
</cp:coreProperties>
</file>